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550E" w:rsidRPr="00FA550E" w:rsidRDefault="00FA550E" w:rsidP="0018561D">
      <w:pPr>
        <w:jc w:val="center"/>
        <w:rPr>
          <w:b/>
          <w:sz w:val="30"/>
          <w:szCs w:val="30"/>
        </w:rPr>
      </w:pPr>
    </w:p>
    <w:p w:rsidR="0018561D" w:rsidRPr="00191033" w:rsidRDefault="0018561D" w:rsidP="0018561D">
      <w:pPr>
        <w:jc w:val="center"/>
        <w:rPr>
          <w:b/>
          <w:sz w:val="60"/>
          <w:szCs w:val="60"/>
        </w:rPr>
      </w:pPr>
      <w:r w:rsidRPr="00FA550E">
        <w:rPr>
          <w:b/>
          <w:sz w:val="60"/>
          <w:szCs w:val="60"/>
          <w:u w:val="single"/>
        </w:rPr>
        <w:t>UNIT TARGET</w:t>
      </w:r>
      <w:r w:rsidRPr="00191033">
        <w:rPr>
          <w:b/>
          <w:sz w:val="60"/>
          <w:szCs w:val="60"/>
        </w:rPr>
        <w:t>:</w:t>
      </w:r>
    </w:p>
    <w:p w:rsidR="0018561D" w:rsidRPr="00191033" w:rsidRDefault="0018561D" w:rsidP="0018561D">
      <w:pPr>
        <w:pStyle w:val="NormalWeb"/>
        <w:spacing w:before="0" w:after="0"/>
        <w:ind w:left="547" w:hanging="547"/>
        <w:rPr>
          <w:i/>
          <w:szCs w:val="24"/>
        </w:rPr>
      </w:pPr>
    </w:p>
    <w:p w:rsidR="0018561D" w:rsidRPr="0018561D" w:rsidRDefault="0018561D" w:rsidP="0018561D">
      <w:pPr>
        <w:pStyle w:val="NormalWeb"/>
        <w:spacing w:before="0"/>
        <w:ind w:left="540" w:hanging="540"/>
        <w:rPr>
          <w:sz w:val="48"/>
          <w:szCs w:val="48"/>
        </w:rPr>
      </w:pPr>
      <w:r>
        <w:rPr>
          <w:i/>
          <w:sz w:val="48"/>
          <w:szCs w:val="48"/>
          <w:u w:val="single"/>
        </w:rPr>
        <w:t xml:space="preserve">Algebra </w:t>
      </w:r>
      <w:r w:rsidRPr="00191033">
        <w:rPr>
          <w:i/>
          <w:sz w:val="48"/>
          <w:szCs w:val="48"/>
          <w:u w:val="single"/>
        </w:rPr>
        <w:t>#</w:t>
      </w:r>
      <w:r>
        <w:rPr>
          <w:i/>
          <w:sz w:val="48"/>
          <w:szCs w:val="48"/>
          <w:u w:val="single"/>
        </w:rPr>
        <w:t>1</w:t>
      </w:r>
      <w:r w:rsidRPr="00191033">
        <w:rPr>
          <w:i/>
          <w:sz w:val="48"/>
          <w:szCs w:val="48"/>
        </w:rPr>
        <w:t xml:space="preserve"> </w:t>
      </w:r>
      <w:r w:rsidRPr="0018561D">
        <w:rPr>
          <w:sz w:val="48"/>
          <w:szCs w:val="48"/>
        </w:rPr>
        <w:t>– 1. Solve problems that require the manipulation and application of</w:t>
      </w:r>
      <w:r>
        <w:rPr>
          <w:sz w:val="48"/>
          <w:szCs w:val="48"/>
        </w:rPr>
        <w:t xml:space="preserve"> </w:t>
      </w:r>
      <w:r w:rsidRPr="0018561D">
        <w:rPr>
          <w:sz w:val="48"/>
          <w:szCs w:val="48"/>
        </w:rPr>
        <w:t>formulas related to:</w:t>
      </w:r>
    </w:p>
    <w:p w:rsidR="0018561D" w:rsidRPr="0018561D" w:rsidRDefault="0018561D" w:rsidP="0018561D">
      <w:pPr>
        <w:pStyle w:val="NormalWeb"/>
        <w:spacing w:before="0"/>
        <w:ind w:left="540" w:hanging="540"/>
        <w:rPr>
          <w:sz w:val="48"/>
          <w:szCs w:val="48"/>
        </w:rPr>
      </w:pPr>
      <w:r w:rsidRPr="0018561D">
        <w:rPr>
          <w:rFonts w:hint="eastAsia"/>
          <w:sz w:val="48"/>
          <w:szCs w:val="48"/>
        </w:rPr>
        <w:t>•</w:t>
      </w:r>
      <w:r w:rsidRPr="0018561D">
        <w:rPr>
          <w:sz w:val="48"/>
          <w:szCs w:val="48"/>
        </w:rPr>
        <w:t xml:space="preserve"> the Pythagorean theorem</w:t>
      </w:r>
    </w:p>
    <w:p w:rsidR="0018561D" w:rsidRDefault="0018561D" w:rsidP="0018561D">
      <w:pPr>
        <w:pStyle w:val="NormalWeb"/>
        <w:spacing w:before="0"/>
        <w:ind w:left="540" w:hanging="540"/>
        <w:rPr>
          <w:sz w:val="48"/>
          <w:szCs w:val="48"/>
        </w:rPr>
      </w:pPr>
      <w:r w:rsidRPr="0018561D">
        <w:rPr>
          <w:rFonts w:hint="eastAsia"/>
          <w:sz w:val="48"/>
          <w:szCs w:val="48"/>
        </w:rPr>
        <w:t>•</w:t>
      </w:r>
      <w:r w:rsidRPr="0018561D">
        <w:rPr>
          <w:sz w:val="48"/>
          <w:szCs w:val="48"/>
        </w:rPr>
        <w:t xml:space="preserve"> primary trigonometric ratios</w:t>
      </w:r>
    </w:p>
    <w:p w:rsidR="00FA550E" w:rsidRPr="0018561D" w:rsidRDefault="00FA550E" w:rsidP="0018561D">
      <w:pPr>
        <w:pStyle w:val="NormalWeb"/>
        <w:spacing w:before="0"/>
        <w:ind w:left="540" w:hanging="540"/>
        <w:rPr>
          <w:sz w:val="48"/>
          <w:szCs w:val="48"/>
        </w:rPr>
      </w:pPr>
    </w:p>
    <w:p w:rsidR="00B87E53" w:rsidRDefault="00D848D9" w:rsidP="00B87E53">
      <w:pPr>
        <w:rPr>
          <w:b/>
          <w:sz w:val="36"/>
          <w:szCs w:val="36"/>
        </w:rPr>
      </w:pPr>
      <w:r w:rsidRPr="00D848D9">
        <w:rPr>
          <w:b/>
          <w:noProof/>
          <w:sz w:val="36"/>
          <w:szCs w:val="36"/>
          <w:lang w:val="en-CA" w:eastAsia="en-CA"/>
        </w:rPr>
        <w:pict>
          <v:line id="Straight Connector 110" o:spid="_x0000_s1026" style="position:absolute;z-index:251765760;visibility:visible" from="-6.7pt,8.35pt" to="261.45pt,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" strokecolor="black [3040]" strokeweight="2.25pt"/>
        </w:pict>
      </w:r>
    </w:p>
    <w:p w:rsidR="00B87E53" w:rsidRDefault="00B87E53" w:rsidP="00C82657">
      <w:pPr>
        <w:jc w:val="center"/>
        <w:rPr>
          <w:b/>
          <w:sz w:val="36"/>
          <w:szCs w:val="36"/>
        </w:rPr>
      </w:pPr>
    </w:p>
    <w:p w:rsidR="00FA550E" w:rsidRDefault="00FA550E" w:rsidP="00C82657">
      <w:pPr>
        <w:jc w:val="center"/>
        <w:rPr>
          <w:b/>
          <w:sz w:val="36"/>
          <w:szCs w:val="36"/>
        </w:rPr>
      </w:pPr>
    </w:p>
    <w:p w:rsidR="00FA550E" w:rsidRPr="00FA550E" w:rsidRDefault="00D848D9" w:rsidP="00C82657">
      <w:pPr>
        <w:jc w:val="center"/>
        <w:rPr>
          <w:b/>
          <w:sz w:val="60"/>
          <w:szCs w:val="60"/>
        </w:rPr>
      </w:pPr>
      <w:r w:rsidRPr="00D848D9">
        <w:rPr>
          <w:b/>
          <w:noProof/>
          <w:sz w:val="60"/>
          <w:szCs w:val="60"/>
          <w:u w:val="single"/>
          <w:lang w:val="en-CA" w:eastAsia="en-CA"/>
        </w:rPr>
        <w:pict>
          <v:group id="Group 8934" o:spid="_x0000_s10213" style="position:absolute;left:0;text-align:left;margin-left:283.55pt;margin-top:-.3pt;width:305.85pt;height:11in;z-index:251490303;mso-position-vertical-relative:page" coordorigin="6128,-2" coordsize="6115,15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">
            <v:rect id="Rectangle 8827" o:spid="_x0000_s1027" style="position:absolute;left:6128;top:-2;width:6115;height:26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IE3sUA&#10;AADbAAAADwAAAGRycy9kb3ducmV2LnhtbESP3WoCMRSE7wt9h3AKvavZSim6GqUVigWL/6CXx81x&#10;d+nmZEmiu769EQQvh5n5hhmOW1OJMzlfWlbw3klAEGdWl5wr2G5+3nogfEDWWFkmBRfyMB49Pw0x&#10;1bbhFZ3XIRcRwj5FBUUIdSqlzwoy6Du2Jo7e0TqDIUqXS+2wiXBTyW6SfEqDJceFAmuaFJT9r09G&#10;wexjbkNv4Za1P1z2f6fddPbdTJV6fWm/BiACteERvrd/tYJ+H25f4g+Qo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cgTexQAAANsAAAAPAAAAAAAAAAAAAAAAAJgCAABkcnMv&#10;ZG93bnJldi54bWxQSwUGAAAAAAQABAD1AAAAigMAAAAA&#10;" stroked="f">
              <v:textbox inset=",7.2pt,,7.2pt">
                <w:txbxContent>
                  <w:p w:rsidR="00733FF0" w:rsidRPr="00BB79CB" w:rsidRDefault="00D518DB" w:rsidP="00BB79CB">
                    <w:pPr>
                      <w:jc w:val="center"/>
                      <w:rPr>
                        <w:b/>
                        <w:sz w:val="90"/>
                        <w:szCs w:val="90"/>
                        <w:lang w:val="en-CA"/>
                      </w:rPr>
                    </w:pPr>
                    <w:r w:rsidRPr="00BB79CB">
                      <w:rPr>
                        <w:b/>
                        <w:sz w:val="90"/>
                        <w:szCs w:val="90"/>
                        <w:lang w:val="en-CA"/>
                      </w:rPr>
                      <w:t>Pythagoras` Theorem</w:t>
                    </w:r>
                  </w:p>
                  <w:p w:rsidR="00BB79CB" w:rsidRPr="00BB79CB" w:rsidRDefault="00BB79CB" w:rsidP="00BB79CB">
                    <w:pPr>
                      <w:jc w:val="right"/>
                      <w:rPr>
                        <w:sz w:val="32"/>
                        <w:szCs w:val="32"/>
                        <w:lang w:val="en-CA"/>
                      </w:rPr>
                    </w:pPr>
                  </w:p>
                </w:txbxContent>
              </v:textbox>
            </v:rect>
            <v:rect id="Rectangle 8828" o:spid="_x0000_s1028" style="position:absolute;left:6128;top:2638;width:6115;height:26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tPisYA&#10;AADcAAAADwAAAGRycy9kb3ducmV2LnhtbESPQWvCQBCF7wX/wzKCt7pRikjqKrUgFhSrttAep9lp&#10;EpqdDburif++cyj0NsN78943i1XvGnWlEGvPBibjDBRx4W3NpYH3t839HFRMyBYbz2TgRhFWy8Hd&#10;AnPrOz7R9ZxKJSEcczRQpdTmWseiIodx7Fti0b59cJhkDaW2ATsJd42eZtlMO6xZGips6bmi4ud8&#10;cQZ2Dwef5q/h2Mav2+f+8rHdrbutMaNh//QIKlGf/s1/1y9W8DPBl2dkAr3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tPisYAAADcAAAADwAAAAAAAAAAAAAAAACYAgAAZHJz&#10;L2Rvd25yZXYueG1sUEsFBgAAAAAEAAQA9QAAAIsDAAAAAA==&#10;" stroked="f">
              <v:textbox inset=",7.2pt,,7.2pt">
                <w:txbxContent>
                  <w:p w:rsidR="006139F9" w:rsidRPr="007340F9" w:rsidRDefault="006139F9" w:rsidP="006139F9">
                    <w:pPr>
                      <w:rPr>
                        <w:sz w:val="44"/>
                        <w:szCs w:val="44"/>
                        <w:lang w:val="en-CA"/>
                      </w:rPr>
                    </w:pPr>
                    <w:r w:rsidRPr="007340F9">
                      <w:rPr>
                        <w:sz w:val="44"/>
                        <w:szCs w:val="44"/>
                        <w:lang w:val="en-CA"/>
                      </w:rPr>
                      <w:sym w:font="Wingdings" w:char="F0E0"/>
                    </w:r>
                    <w:r w:rsidRPr="007340F9">
                      <w:rPr>
                        <w:sz w:val="44"/>
                        <w:szCs w:val="44"/>
                        <w:lang w:val="en-CA"/>
                      </w:rPr>
                      <w:t xml:space="preserve"> The </w:t>
                    </w:r>
                    <w:r>
                      <w:rPr>
                        <w:sz w:val="44"/>
                        <w:szCs w:val="44"/>
                        <w:lang w:val="en-CA"/>
                      </w:rPr>
                      <w:t>co</w:t>
                    </w:r>
                    <w:r w:rsidRPr="007340F9">
                      <w:rPr>
                        <w:sz w:val="44"/>
                        <w:szCs w:val="44"/>
                        <w:lang w:val="en-CA"/>
                      </w:rPr>
                      <w:t xml:space="preserve">sine ratio (determined from a reference angle) is equal </w:t>
                    </w:r>
                    <w:r w:rsidR="00EE3EF3" w:rsidRPr="007340F9">
                      <w:rPr>
                        <w:sz w:val="44"/>
                        <w:szCs w:val="44"/>
                        <w:lang w:val="en-CA"/>
                      </w:rPr>
                      <w:t xml:space="preserve">to the </w:t>
                    </w:r>
                    <w:r w:rsidR="00EE3EF3" w:rsidRPr="007340F9">
                      <w:rPr>
                        <w:sz w:val="44"/>
                        <w:szCs w:val="44"/>
                        <w:u w:val="single"/>
                        <w:lang w:val="en-CA"/>
                      </w:rPr>
                      <w:t xml:space="preserve">      </w:t>
                    </w:r>
                    <w:r w:rsidR="00EE3EF3">
                      <w:rPr>
                        <w:sz w:val="44"/>
                        <w:szCs w:val="44"/>
                        <w:u w:val="single"/>
                        <w:lang w:val="en-CA"/>
                      </w:rPr>
                      <w:t xml:space="preserve">                        </w:t>
                    </w:r>
                    <w:r w:rsidR="00EE3EF3" w:rsidRPr="007340F9">
                      <w:rPr>
                        <w:color w:val="FFFFFF" w:themeColor="background1"/>
                        <w:sz w:val="44"/>
                        <w:szCs w:val="44"/>
                        <w:lang w:val="en-CA"/>
                      </w:rPr>
                      <w:t>.</w:t>
                    </w:r>
                    <w:r w:rsidR="00EE3EF3" w:rsidRPr="007340F9">
                      <w:rPr>
                        <w:sz w:val="44"/>
                        <w:szCs w:val="44"/>
                        <w:u w:val="single"/>
                        <w:lang w:val="en-CA"/>
                      </w:rPr>
                      <w:t xml:space="preserve">    </w:t>
                    </w:r>
                    <w:r w:rsidR="00EE3EF3" w:rsidRPr="007340F9">
                      <w:rPr>
                        <w:sz w:val="44"/>
                        <w:szCs w:val="44"/>
                        <w:lang w:val="en-CA"/>
                      </w:rPr>
                      <w:t xml:space="preserve"> divided by the </w:t>
                    </w:r>
                    <w:r w:rsidR="00EE3EF3">
                      <w:rPr>
                        <w:sz w:val="44"/>
                        <w:szCs w:val="44"/>
                        <w:u w:val="single"/>
                        <w:lang w:val="en-CA"/>
                      </w:rPr>
                      <w:t xml:space="preserve">                        </w:t>
                    </w:r>
                    <w:r w:rsidR="00EE3EF3" w:rsidRPr="007340F9">
                      <w:rPr>
                        <w:sz w:val="44"/>
                        <w:szCs w:val="44"/>
                        <w:u w:val="single"/>
                        <w:lang w:val="en-CA"/>
                      </w:rPr>
                      <w:t xml:space="preserve">   </w:t>
                    </w:r>
                    <w:r w:rsidR="00EE3EF3" w:rsidRPr="007340F9">
                      <w:rPr>
                        <w:sz w:val="44"/>
                        <w:szCs w:val="44"/>
                        <w:lang w:val="en-CA"/>
                      </w:rPr>
                      <w:t>.</w:t>
                    </w:r>
                  </w:p>
                  <w:p w:rsidR="00204C67" w:rsidRPr="00BB79CB" w:rsidRDefault="00204C67">
                    <w:pPr>
                      <w:rPr>
                        <w:lang w:val="en-CA"/>
                      </w:rPr>
                    </w:pPr>
                  </w:p>
                </w:txbxContent>
              </v:textbox>
            </v:rect>
            <v:rect id="Rectangle 8830" o:spid="_x0000_s1029" style="position:absolute;left:6128;top:5279;width:6115;height:26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fqEcMA&#10;AADcAAAADwAAAGRycy9kb3ducmV2LnhtbERP32vCMBB+F/Y/hBvsTVNFhlSj6EAUHJtzgj6ezdmW&#10;NZeSRFv/eyMMfLuP7+dNZq2pxJWcLy0r6PcSEMSZ1SXnCva/y+4IhA/IGivLpOBGHmbTl84EU20b&#10;/qHrLuQihrBPUUERQp1K6bOCDPqerYkjd7bOYIjQ5VI7bGK4qeQgSd6lwZJjQ4E1fRSU/e0uRsFm&#10;+GXD6Ntta3+6HT8vh9Vm0ayUentt52MQgdrwFP+71zrOT/rweCZeIK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kfqEcMAAADcAAAADwAAAAAAAAAAAAAAAACYAgAAZHJzL2Rv&#10;d25yZXYueG1sUEsFBgAAAAAEAAQA9QAAAIgDAAAAAA==&#10;" stroked="f">
              <v:textbox inset=",7.2pt,,7.2pt">
                <w:txbxContent>
                  <w:p w:rsidR="00BB79CB" w:rsidRPr="00BB79CB" w:rsidRDefault="00BB79CB" w:rsidP="00BB79CB">
                    <w:pPr>
                      <w:rPr>
                        <w:lang w:val="en-CA"/>
                      </w:rPr>
                    </w:pPr>
                    <w:r>
                      <w:rPr>
                        <w:lang w:val="en-CA"/>
                      </w:rPr>
                      <w:t>Ex: Solve for the length of the unknown side.</w:t>
                    </w:r>
                  </w:p>
                  <w:p w:rsidR="00204C67" w:rsidRDefault="00204C67"/>
                </w:txbxContent>
              </v:textbox>
            </v:rect>
            <v:rect id="Rectangle 8831" o:spid="_x0000_s1030" style="position:absolute;left:6128;top:7919;width:6115;height:26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V0ZsMA&#10;AADcAAAADwAAAGRycy9kb3ducmV2LnhtbERP22oCMRB9L/gPYQp9q9lKKbIaRQvFgqVeQR/Hzbi7&#10;uJksSXTXvzeC4NscznWG49ZU4kLOl5YVfHQTEMSZ1SXnCrabn/c+CB+QNVaWScGVPIxHnZchpto2&#10;vKLLOuQihrBPUUERQp1K6bOCDPqurYkjd7TOYIjQ5VI7bGK4qWQvSb6kwZJjQ4E1fReUndZno2D+&#10;+W9Df+GWtT9c93/n3Ww+bWZKvb22kwGIQG14ih/uXx3nJz24PxMvkK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V0ZsMAAADcAAAADwAAAAAAAAAAAAAAAACYAgAAZHJzL2Rv&#10;d25yZXYueG1sUEsFBgAAAAAEAAQA9QAAAIgDAAAAAA==&#10;" stroked="f">
              <v:textbox inset=",7.2pt,,7.2pt">
                <w:txbxContent>
                  <w:p w:rsidR="00204C67" w:rsidRDefault="00204C67"/>
                </w:txbxContent>
              </v:textbox>
            </v:rect>
            <v:rect id="Rectangle 8832" o:spid="_x0000_s1031" style="position:absolute;left:6128;top:10559;width:6115;height:26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nR/cQA&#10;AADcAAAADwAAAGRycy9kb3ducmV2LnhtbERP32vCMBB+F/Y/hBvsTdM5GVKNMgVRUHTrBu7x1tza&#10;suZSkmjrf2+EgW/38f286bwztTiT85VlBc+DBARxbnXFhYKvz1V/DMIHZI21ZVJwIQ/z2UNviqm2&#10;LX/QOQuFiCHsU1RQhtCkUvq8JIN+YBviyP1aZzBE6AqpHbYx3NRymCSv0mDFsaHEhpYl5X/ZySjY&#10;jvY2jA/uvfE/l+/d6bjeLtq1Uk+P3dsERKAu3MX/7o2O85MXuD0TL5C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Z0f3EAAAA3AAAAA8AAAAAAAAAAAAAAAAAmAIAAGRycy9k&#10;b3ducmV2LnhtbFBLBQYAAAAABAAEAPUAAACJAwAAAAA=&#10;" stroked="f">
              <v:textbox inset=",7.2pt,,7.2pt">
                <w:txbxContent>
                  <w:p w:rsidR="001F44F4" w:rsidRPr="00BB79CB" w:rsidRDefault="001F44F4" w:rsidP="001F44F4">
                    <w:pPr>
                      <w:rPr>
                        <w:lang w:val="en-CA"/>
                      </w:rPr>
                    </w:pPr>
                    <w:r>
                      <w:rPr>
                        <w:lang w:val="en-CA"/>
                      </w:rPr>
                      <w:t>Ex: Solve for the length of the unknown side.</w:t>
                    </w:r>
                  </w:p>
                  <w:p w:rsidR="00B87E53" w:rsidRPr="00B87E53" w:rsidRDefault="00B87E53">
                    <w:pPr>
                      <w:rPr>
                        <w:sz w:val="36"/>
                        <w:szCs w:val="36"/>
                      </w:rPr>
                    </w:pPr>
                  </w:p>
                </w:txbxContent>
              </v:textbox>
            </v:rect>
            <v:rect id="Rectangle 8833" o:spid="_x0000_s1032" style="position:absolute;left:6128;top:13200;width:6115;height:26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BJicMA&#10;AADcAAAADwAAAGRycy9kb3ducmV2LnhtbERP32vCMBB+F/Y/hBvsTdOJiFSjbIIoOJxzgj6ezdmW&#10;NZeSRFv/eyMMfLuP7+dNZq2pxJWcLy0reO8lIIgzq0vOFex/F90RCB+QNVaWScGNPMymL50Jpto2&#10;/EPXXchFDGGfooIihDqV0mcFGfQ9WxNH7mydwRChy6V22MRwU8l+kgylwZJjQ4E1zQvK/nYXo2A9&#10;2Ngw+nbb2p9ux6/LYbn+bJZKvb22H2MQgdrwFP+7VzrOTwbweCZeIK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BJicMAAADcAAAADwAAAAAAAAAAAAAAAACYAgAAZHJzL2Rv&#10;d25yZXYueG1sUEsFBgAAAAAEAAQA9QAAAIgDAAAAAA==&#10;" stroked="f">
              <v:textbox inset=",7.2pt,,7.2pt">
                <w:txbxContent>
                  <w:p w:rsidR="00B87E53" w:rsidRPr="00FF1A89" w:rsidRDefault="00B87E53" w:rsidP="00FF1A89"/>
                </w:txbxContent>
              </v:textbox>
            </v:rect>
            <w10:wrap anchory="page"/>
          </v:group>
        </w:pict>
      </w:r>
      <w:r w:rsidR="00FA550E" w:rsidRPr="00FA550E">
        <w:rPr>
          <w:b/>
          <w:sz w:val="60"/>
          <w:szCs w:val="60"/>
          <w:u w:val="single"/>
        </w:rPr>
        <w:t>F</w:t>
      </w:r>
      <w:r w:rsidR="00FA550E">
        <w:rPr>
          <w:b/>
          <w:sz w:val="60"/>
          <w:szCs w:val="60"/>
          <w:u w:val="single"/>
        </w:rPr>
        <w:t>ORMULAE</w:t>
      </w:r>
      <w:r w:rsidR="00FA550E" w:rsidRPr="00FA550E">
        <w:rPr>
          <w:b/>
          <w:sz w:val="60"/>
          <w:szCs w:val="60"/>
        </w:rPr>
        <w:t>:</w:t>
      </w:r>
    </w:p>
    <w:p w:rsidR="00FA550E" w:rsidRDefault="00FA550E" w:rsidP="00C82657">
      <w:pPr>
        <w:jc w:val="center"/>
      </w:pPr>
    </w:p>
    <w:p w:rsidR="00FA550E" w:rsidRDefault="00D848D9" w:rsidP="00C82657">
      <w:pPr>
        <w:jc w:val="center"/>
      </w:pPr>
      <w:r w:rsidRPr="00D848D9">
        <w:rPr>
          <w:noProof/>
          <w:lang w:val="en-CA" w:eastAsia="en-CA"/>
        </w:rPr>
        <w:pict>
          <v:rect id="Rectangle 145" o:spid="_x0000_s10212" style="position:absolute;left:0;text-align:left;margin-left:0;margin-top:1.2pt;width:165.55pt;height:295.35pt;z-index:251825152;visibility:visible;mso-position-horizontal:center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" filled="f" strokecolor="black [3200]" strokeweight="2pt"/>
        </w:pict>
      </w:r>
    </w:p>
    <w:p w:rsidR="00FA550E" w:rsidRDefault="00BB79CB" w:rsidP="00C82657">
      <w:pPr>
        <w:jc w:val="center"/>
      </w:pPr>
      <w:r w:rsidRPr="00FA550E">
        <w:rPr>
          <w:position w:val="-6"/>
        </w:rPr>
        <w:object w:dxaOrig="23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35pt;height:27.65pt" o:ole="">
            <v:imagedata r:id="rId6" o:title=""/>
          </v:shape>
          <o:OLEObject Type="Embed" ProgID="Equation.DSMT4" ShapeID="_x0000_i1025" DrawAspect="Content" ObjectID="_1353581285" r:id="rId7"/>
        </w:object>
      </w:r>
    </w:p>
    <w:p w:rsidR="00FA550E" w:rsidRDefault="00FA550E" w:rsidP="00C82657">
      <w:pPr>
        <w:jc w:val="center"/>
      </w:pPr>
    </w:p>
    <w:p w:rsidR="00FA550E" w:rsidRDefault="00FA550E" w:rsidP="00C82657">
      <w:pPr>
        <w:jc w:val="center"/>
      </w:pPr>
      <w:r w:rsidRPr="00FA550E">
        <w:rPr>
          <w:position w:val="-54"/>
        </w:rPr>
        <w:object w:dxaOrig="2460" w:dyaOrig="1280">
          <v:shape id="_x0000_i1026" type="#_x0000_t75" style="width:123.05pt;height:63.65pt" o:ole="">
            <v:imagedata r:id="rId8" o:title=""/>
          </v:shape>
          <o:OLEObject Type="Embed" ProgID="Equation.DSMT4" ShapeID="_x0000_i1026" DrawAspect="Content" ObjectID="_1353581286" r:id="rId9"/>
        </w:object>
      </w:r>
    </w:p>
    <w:p w:rsidR="00FA550E" w:rsidRDefault="00FA550E" w:rsidP="00C82657">
      <w:pPr>
        <w:jc w:val="center"/>
      </w:pPr>
    </w:p>
    <w:p w:rsidR="00FA550E" w:rsidRDefault="00FA550E" w:rsidP="00C82657">
      <w:pPr>
        <w:jc w:val="center"/>
      </w:pPr>
      <w:r w:rsidRPr="00FA550E">
        <w:rPr>
          <w:position w:val="-54"/>
        </w:rPr>
        <w:object w:dxaOrig="2560" w:dyaOrig="1280">
          <v:shape id="_x0000_i1027" type="#_x0000_t75" style="width:128.1pt;height:63.65pt" o:ole="">
            <v:imagedata r:id="rId10" o:title=""/>
          </v:shape>
          <o:OLEObject Type="Embed" ProgID="Equation.DSMT4" ShapeID="_x0000_i1027" DrawAspect="Content" ObjectID="_1353581287" r:id="rId11"/>
        </w:object>
      </w:r>
    </w:p>
    <w:p w:rsidR="00FA550E" w:rsidRDefault="00FA550E" w:rsidP="00C82657">
      <w:pPr>
        <w:jc w:val="center"/>
      </w:pPr>
    </w:p>
    <w:p w:rsidR="00945E52" w:rsidRPr="005D4C23" w:rsidRDefault="00FA550E" w:rsidP="00C82657">
      <w:pPr>
        <w:jc w:val="center"/>
        <w:rPr>
          <w:sz w:val="60"/>
          <w:szCs w:val="60"/>
        </w:rPr>
      </w:pPr>
      <w:r w:rsidRPr="00FA550E">
        <w:rPr>
          <w:position w:val="-54"/>
        </w:rPr>
        <w:object w:dxaOrig="2560" w:dyaOrig="1280">
          <v:shape id="_x0000_i1028" type="#_x0000_t75" style="width:128.1pt;height:63.65pt" o:ole="">
            <v:imagedata r:id="rId12" o:title=""/>
          </v:shape>
          <o:OLEObject Type="Embed" ProgID="Equation.DSMT4" ShapeID="_x0000_i1028" DrawAspect="Content" ObjectID="_1353581288" r:id="rId13"/>
        </w:object>
      </w:r>
      <w:r w:rsidR="00F84C48">
        <w:br w:type="column"/>
      </w:r>
      <w:r w:rsidR="005D4C23" w:rsidRPr="005D4C23">
        <w:rPr>
          <w:sz w:val="90"/>
          <w:szCs w:val="90"/>
        </w:rPr>
        <w:lastRenderedPageBreak/>
        <w:t xml:space="preserve"> </w:t>
      </w: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D848D9" w:rsidP="00945E52">
      <w:pPr>
        <w:jc w:val="center"/>
        <w:rPr>
          <w:sz w:val="30"/>
          <w:szCs w:val="30"/>
        </w:rPr>
      </w:pPr>
      <w:r w:rsidRPr="00D848D9">
        <w:rPr>
          <w:noProof/>
          <w:sz w:val="30"/>
          <w:szCs w:val="30"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8970" o:spid="_x0000_s10207" type="#_x0000_t32" style="position:absolute;left:0;text-align:left;margin-left:-20.85pt;margin-top:6.15pt;width:586.5pt;height:0;z-index:251744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">
            <v:stroke dashstyle="dash"/>
          </v:shape>
        </w:pict>
      </w: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D848D9" w:rsidP="00945E52">
      <w:pPr>
        <w:jc w:val="center"/>
        <w:rPr>
          <w:sz w:val="30"/>
          <w:szCs w:val="30"/>
        </w:rPr>
      </w:pPr>
      <w:r w:rsidRPr="00D848D9">
        <w:rPr>
          <w:noProof/>
          <w:sz w:val="30"/>
          <w:szCs w:val="30"/>
          <w:lang w:val="en-CA" w:eastAsia="en-CA"/>
        </w:rPr>
        <w:pict>
          <v:shape id="AutoShape 8988" o:spid="_x0000_s10206" type="#_x0000_t32" style="position:absolute;left:0;text-align:left;margin-left:-20.85pt;margin-top:.15pt;width:601.5pt;height:0;z-index:251745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">
            <v:stroke dashstyle="dash"/>
          </v:shape>
        </w:pict>
      </w:r>
    </w:p>
    <w:p w:rsidR="00945E52" w:rsidRDefault="00D848D9" w:rsidP="00D239C3">
      <w:pPr>
        <w:rPr>
          <w:sz w:val="30"/>
          <w:szCs w:val="30"/>
        </w:rPr>
      </w:pPr>
      <w:r w:rsidRPr="00D848D9">
        <w:rPr>
          <w:noProof/>
          <w:sz w:val="30"/>
          <w:szCs w:val="30"/>
          <w:lang w:val="en-CA" w:eastAsia="en-CA"/>
        </w:rPr>
        <w:pict>
          <v:group id="Group 113" o:spid="_x0000_s10203" style="position:absolute;margin-left:46.5pt;margin-top:15.1pt;width:129.6pt;height:68.5pt;z-index:251767808;mso-width-relative:margin;mso-height-relative:margin" coordsize="19812,10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Right Triangle 111" o:spid="_x0000_s10205" type="#_x0000_t6" style="position:absolute;width:19812;height:1047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NMscAA&#10;AADcAAAADwAAAGRycy9kb3ducmV2LnhtbERPS4vCMBC+L/gfwgheFk27BynVKD4Q6tG3x6EZ22Iz&#10;KU1W6783wsLe5uN7znTemVo8qHWVZQXxKAJBnFtdcaHgeNgMExDOI2usLZOCFzmYz3pfU0y1ffKO&#10;HntfiBDCLkUFpfdNKqXLSzLoRrYhDtzNtgZ9gG0hdYvPEG5q+RNFY2mw4tBQYkOrkvL7/tcoyLZu&#10;czk3yem6MMnhvHzl2ffaKTXod4sJCE+d/xf/uTMd5scxfJ4JF8jZ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YNMscAAAADcAAAADwAAAAAAAAAAAAAAAACYAgAAZHJzL2Rvd25y&#10;ZXYueG1sUEsFBgAAAAAEAAQA9QAAAIUDAAAAAA==&#10;" fillcolor="white [3201]" strokecolor="black [3200]" strokeweight="2pt"/>
            <v:rect id="Rectangle 112" o:spid="_x0000_s10204" style="position:absolute;top:8924;width:1536;height:153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zqwsMA&#10;AADcAAAADwAAAGRycy9kb3ducmV2LnhtbERPS2vCQBC+F/wPywi96SYeSolugg9scypoq16H7JgE&#10;s7Nhd9W0v75bEHqbj+85i2IwnbiR861lBek0AUFcWd1yreDrczt5BeEDssbOMin4Jg9FPnpaYKbt&#10;nXd024daxBD2GSpoQugzKX3VkEE/tT1x5M7WGQwRulpqh/cYbjo5S5IXabDl2NBgT+uGqsv+ahRs&#10;yjR9L98+eryeNj9utTbH3eGo1PN4WM5BBBrCv/jhLnWcn87g75l4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FzqwsMAAADcAAAADwAAAAAAAAAAAAAAAACYAgAAZHJzL2Rv&#10;d25yZXYueG1sUEsFBgAAAAAEAAQA9QAAAIgDAAAAAA==&#10;" filled="f" strokecolor="black [1600]" strokeweight="2pt"/>
          </v:group>
        </w:pict>
      </w:r>
    </w:p>
    <w:p w:rsidR="00945E52" w:rsidRDefault="00945E52" w:rsidP="00D239C3">
      <w:pPr>
        <w:rPr>
          <w:sz w:val="30"/>
          <w:szCs w:val="30"/>
        </w:rPr>
      </w:pPr>
    </w:p>
    <w:p w:rsidR="00945E52" w:rsidRDefault="00D848D9" w:rsidP="00D239C3">
      <w:pPr>
        <w:rPr>
          <w:sz w:val="30"/>
          <w:szCs w:val="30"/>
        </w:rPr>
      </w:pPr>
      <w:r w:rsidRPr="00D848D9">
        <w:rPr>
          <w:noProof/>
        </w:rPr>
        <w:pict>
          <v:shape id="_x0000_s10105" type="#_x0000_t75" style="position:absolute;margin-left:-7.5pt;margin-top:6.4pt;width:49.3pt;height:17.4pt;z-index:251769856">
            <v:imagedata r:id="rId14" o:title=""/>
          </v:shape>
          <o:OLEObject Type="Embed" ProgID="Equation.DSMT4" ShapeID="_x0000_s10105" DrawAspect="Content" ObjectID="_1353581289" r:id="rId15"/>
        </w:pict>
      </w:r>
    </w:p>
    <w:p w:rsidR="00945E52" w:rsidRDefault="00945E52" w:rsidP="00D239C3">
      <w:pPr>
        <w:rPr>
          <w:sz w:val="30"/>
          <w:szCs w:val="30"/>
        </w:rPr>
      </w:pPr>
    </w:p>
    <w:p w:rsidR="00945E52" w:rsidRDefault="00D848D9" w:rsidP="00D239C3">
      <w:pPr>
        <w:rPr>
          <w:sz w:val="30"/>
          <w:szCs w:val="30"/>
        </w:rPr>
      </w:pPr>
      <w:r w:rsidRPr="00D848D9">
        <w:rPr>
          <w:noProof/>
          <w:lang w:val="en-CA" w:eastAsia="en-CA"/>
        </w:rPr>
        <w:pict>
          <v:shape id="_x0000_s10106" type="#_x0000_t75" style="position:absolute;margin-left:91.75pt;margin-top:15.15pt;width:49.9pt;height:17.4pt;z-index:251770880">
            <v:imagedata r:id="rId16" o:title=""/>
          </v:shape>
          <o:OLEObject Type="Embed" ProgID="Equation.DSMT4" ShapeID="_x0000_s10106" DrawAspect="Content" ObjectID="_1353581290" r:id="rId17"/>
        </w:pict>
      </w:r>
    </w:p>
    <w:p w:rsidR="00945E52" w:rsidRDefault="00945E52" w:rsidP="00D239C3">
      <w:pPr>
        <w:rPr>
          <w:sz w:val="30"/>
          <w:szCs w:val="30"/>
        </w:rPr>
      </w:pPr>
    </w:p>
    <w:p w:rsidR="00945E52" w:rsidRDefault="00D848D9" w:rsidP="00D239C3">
      <w:pPr>
        <w:rPr>
          <w:sz w:val="30"/>
          <w:szCs w:val="30"/>
        </w:rPr>
      </w:pPr>
      <w:r w:rsidRPr="00D848D9">
        <w:rPr>
          <w:noProof/>
          <w:sz w:val="30"/>
          <w:szCs w:val="30"/>
          <w:lang w:val="en-CA" w:eastAsia="en-CA"/>
        </w:rPr>
        <w:pict>
          <v:shape id="AutoShape 9005" o:spid="_x0000_s10202" type="#_x0000_t32" style="position:absolute;margin-left:-20.85pt;margin-top:12.2pt;width:554.25pt;height:0;z-index:251746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">
            <v:stroke dashstyle="dash"/>
          </v:shape>
        </w:pict>
      </w: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Pr="00763BB5" w:rsidRDefault="00945E52" w:rsidP="00D239C3">
      <w:pPr>
        <w:rPr>
          <w:sz w:val="30"/>
          <w:szCs w:val="30"/>
        </w:rPr>
      </w:pPr>
    </w:p>
    <w:p w:rsidR="00763BB5" w:rsidRDefault="00763BB5" w:rsidP="00D239C3">
      <w:pPr>
        <w:rPr>
          <w:sz w:val="30"/>
          <w:szCs w:val="30"/>
        </w:rPr>
      </w:pPr>
    </w:p>
    <w:p w:rsidR="00763BB5" w:rsidRDefault="00763BB5" w:rsidP="00D239C3">
      <w:pPr>
        <w:rPr>
          <w:sz w:val="30"/>
          <w:szCs w:val="30"/>
        </w:rPr>
      </w:pPr>
    </w:p>
    <w:p w:rsidR="00763BB5" w:rsidRDefault="00763BB5" w:rsidP="00763BB5">
      <w:pPr>
        <w:rPr>
          <w:sz w:val="30"/>
          <w:szCs w:val="30"/>
        </w:rPr>
      </w:pPr>
    </w:p>
    <w:p w:rsidR="00F84C48" w:rsidRPr="00763BB5" w:rsidRDefault="00D848D9" w:rsidP="00A42219">
      <w:pPr>
        <w:jc w:val="center"/>
        <w:rPr>
          <w:sz w:val="30"/>
          <w:szCs w:val="30"/>
        </w:rPr>
      </w:pPr>
      <w:r w:rsidRPr="00D848D9">
        <w:rPr>
          <w:noProof/>
          <w:sz w:val="30"/>
          <w:szCs w:val="30"/>
          <w:lang w:val="en-CA" w:eastAsia="en-CA"/>
        </w:rPr>
        <w:pict>
          <v:shape id="AutoShape 9022" o:spid="_x0000_s10201" type="#_x0000_t32" style="position:absolute;left:0;text-align:left;margin-left:-20.85pt;margin-top:154.7pt;width:577.6pt;height:0;z-index:251748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">
            <v:stroke dashstyle="dash"/>
          </v:shape>
        </w:pict>
      </w:r>
      <w:r w:rsidRPr="00D848D9">
        <w:rPr>
          <w:noProof/>
          <w:sz w:val="30"/>
          <w:szCs w:val="30"/>
          <w:lang w:val="en-CA" w:eastAsia="en-CA"/>
        </w:rPr>
        <w:pict>
          <v:shape id="AutoShape 9006" o:spid="_x0000_s10200" type="#_x0000_t32" style="position:absolute;left:0;text-align:left;margin-left:-20.85pt;margin-top:22.7pt;width:586.5pt;height:0;z-index:251747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">
            <v:stroke dashstyle="dash"/>
          </v:shape>
        </w:pict>
      </w:r>
      <w:r w:rsidRPr="00D848D9">
        <w:rPr>
          <w:noProof/>
          <w:lang w:val="en-CA" w:eastAsia="en-CA"/>
        </w:rPr>
        <w:pict>
          <v:shape id="_x0000_s10108" type="#_x0000_t75" style="position:absolute;left:0;text-align:left;margin-left:101.65pt;margin-top:113.85pt;width:22.8pt;height:14.3pt;z-index:251776000">
            <v:imagedata r:id="rId18" o:title=""/>
          </v:shape>
          <o:OLEObject Type="Embed" ProgID="Equation.DSMT4" ShapeID="_x0000_s10108" DrawAspect="Content" ObjectID="_1353581291" r:id="rId19"/>
        </w:pict>
      </w:r>
      <w:r w:rsidRPr="00D848D9">
        <w:rPr>
          <w:noProof/>
          <w:lang w:val="en-CA" w:eastAsia="en-CA"/>
        </w:rPr>
        <w:pict>
          <v:shape id="_x0000_s10107" type="#_x0000_t75" style="position:absolute;left:0;text-align:left;margin-left:91.75pt;margin-top:65.5pt;width:22.8pt;height:14.3pt;z-index:251774976">
            <v:imagedata r:id="rId20" o:title=""/>
          </v:shape>
          <o:OLEObject Type="Embed" ProgID="Equation.DSMT4" ShapeID="_x0000_s10107" DrawAspect="Content" ObjectID="_1353581292" r:id="rId21"/>
        </w:pict>
      </w:r>
      <w:r w:rsidRPr="00D848D9">
        <w:rPr>
          <w:noProof/>
          <w:sz w:val="70"/>
          <w:szCs w:val="70"/>
          <w:lang w:val="en-CA" w:eastAsia="en-CA"/>
        </w:rPr>
        <w:pict>
          <v:group id="Group 117" o:spid="_x0000_s10197" style="position:absolute;left:0;text-align:left;margin-left:79.6pt;margin-top:80.35pt;width:76.85pt;height:63.7pt;rotation:-15;z-index:251773952;mso-width-relative:margin;mso-height-relative:margin" coordsize="10493,8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">
            <v:shape id="Right Triangle 115" o:spid="_x0000_s10199" type="#_x0000_t6" style="position:absolute;width:10460;height:8699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U1sMA&#10;AADcAAAADwAAAGRycy9kb3ducmV2LnhtbERP22rCQBB9F/yHZQTfdBNbQ4muImKhtoht9AOm2WkS&#10;kp0N2VXTv3eFQt/mcK6zXPemEVfqXGVZQTyNQBDnVldcKDifXicvIJxH1thYJgW/5GC9Gg6WmGp7&#10;4y+6Zr4QIYRdigpK79tUSpeXZNBNbUscuB/bGfQBdoXUHd5CuGnkLIoSabDi0FBiS9uS8jq7GAXz&#10;OHnenT/rpHk/Ho7fT/Vef2R7pcajfrMA4an3/+I/95sO8+M5PJ4JF8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phU1sMAAADcAAAADwAAAAAAAAAAAAAAAACYAgAAZHJzL2Rv&#10;d25yZXYueG1sUEsFBgAAAAAEAAQA9QAAAIgDAAAAAA==&#10;" fillcolor="white [3201]" strokecolor="black [3200]" strokeweight="2pt"/>
            <v:rect id="Rectangle 116" o:spid="_x0000_s10198" style="position:absolute;left:9217;width:1276;height:1275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SjZcEA&#10;AADcAAAADwAAAGRycy9kb3ducmV2LnhtbERPTYvCMBC9C/6HMAveNNWDSDWWpcvCgiDoSvE4NGNb&#10;t5nUJmr890YQ9jaP9zmrLJhW3Kh3jWUF00kCgri0uuFKweH3e7wA4TyyxtYyKXiQg2w9HKww1fbO&#10;O7rtfSViCLsUFdTed6mUrqzJoJvYjjhyJ9sb9BH2ldQ93mO4aeUsSebSYMOxocaO8prKv/3VKGiu&#10;RXkp8jaEIxUb7fT5tD18KTX6CJ9LEJ6C/xe/3T86zp/O4fVMvE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8ko2XBAAAA3AAAAA8AAAAAAAAAAAAAAAAAmAIAAGRycy9kb3du&#10;cmV2LnhtbFBLBQYAAAAABAAEAPUAAACGAwAAAAA=&#10;" filled="f" strokecolor="black [1600]" strokeweight="2pt"/>
          </v:group>
        </w:pict>
      </w:r>
      <w:r w:rsidRPr="00D848D9">
        <w:rPr>
          <w:noProof/>
          <w:sz w:val="70"/>
          <w:szCs w:val="70"/>
          <w:lang w:val="en-CA" w:eastAsia="en-CA"/>
        </w:rPr>
        <w:pict>
          <v:rect id="Rectangle 8850" o:spid="_x0000_s1033" style="position:absolute;left:0;text-align:left;margin-left:284.55pt;margin-top:-505.25pt;width:305.8pt;height:132pt;z-index:251759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" stroked="f">
            <v:textbox inset=",7.2pt,,7.2pt">
              <w:txbxContent>
                <w:p w:rsidR="00F41FC0" w:rsidRPr="00BB79CB" w:rsidRDefault="00F41FC0" w:rsidP="00F41FC0">
                  <w:pPr>
                    <w:jc w:val="center"/>
                    <w:rPr>
                      <w:b/>
                      <w:sz w:val="90"/>
                      <w:szCs w:val="90"/>
                      <w:lang w:val="en-CA"/>
                    </w:rPr>
                  </w:pPr>
                  <w:r>
                    <w:rPr>
                      <w:b/>
                      <w:sz w:val="90"/>
                      <w:szCs w:val="90"/>
                      <w:lang w:val="en-CA"/>
                    </w:rPr>
                    <w:t>Sine</w:t>
                  </w:r>
                  <w:r w:rsidRPr="00BB79CB">
                    <w:rPr>
                      <w:b/>
                      <w:sz w:val="90"/>
                      <w:szCs w:val="90"/>
                      <w:lang w:val="en-CA"/>
                    </w:rPr>
                    <w:t xml:space="preserve"> </w:t>
                  </w:r>
                  <w:r>
                    <w:rPr>
                      <w:b/>
                      <w:sz w:val="90"/>
                      <w:szCs w:val="90"/>
                      <w:lang w:val="en-CA"/>
                    </w:rPr>
                    <w:t>Ratio</w:t>
                  </w:r>
                </w:p>
                <w:p w:rsidR="00AA470E" w:rsidRPr="00AA470E" w:rsidRDefault="00F41FC0" w:rsidP="00F41FC0">
                  <w:pPr>
                    <w:jc w:val="center"/>
                    <w:rPr>
                      <w:sz w:val="31"/>
                      <w:szCs w:val="31"/>
                    </w:rPr>
                  </w:pPr>
                  <w:r w:rsidRPr="00FA550E">
                    <w:rPr>
                      <w:position w:val="-54"/>
                    </w:rPr>
                    <w:object w:dxaOrig="2460" w:dyaOrig="1280">
                      <v:shape id="_x0000_i1030" type="#_x0000_t75" style="width:123.05pt;height:63.65pt" o:ole="">
                        <v:imagedata r:id="rId8" o:title=""/>
                      </v:shape>
                      <o:OLEObject Type="Embed" ProgID="Equation.DSMT4" ShapeID="_x0000_i1030" DrawAspect="Content" ObjectID="_1353581293" r:id="rId22"/>
                    </w:object>
                  </w:r>
                </w:p>
              </w:txbxContent>
            </v:textbox>
          </v:rect>
        </w:pict>
      </w:r>
      <w:r w:rsidR="002C4FAA">
        <w:rPr>
          <w:sz w:val="70"/>
          <w:szCs w:val="70"/>
        </w:rPr>
        <w:br w:type="column"/>
      </w:r>
      <w:r w:rsidR="008E4F4D">
        <w:rPr>
          <w:sz w:val="70"/>
          <w:szCs w:val="70"/>
        </w:rPr>
        <w:lastRenderedPageBreak/>
        <w:t xml:space="preserve"> </w: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D848D9" w:rsidP="005D4C23">
      <w:pPr>
        <w:jc w:val="center"/>
        <w:rPr>
          <w:b/>
          <w:sz w:val="30"/>
          <w:szCs w:val="30"/>
        </w:rPr>
      </w:pPr>
      <w:r w:rsidRPr="00D848D9">
        <w:rPr>
          <w:b/>
          <w:noProof/>
          <w:sz w:val="30"/>
          <w:szCs w:val="30"/>
          <w:lang w:val="en-CA" w:eastAsia="en-CA"/>
        </w:rPr>
        <w:pict>
          <v:rect id="Rectangle 8851" o:spid="_x0000_s1034" style="position:absolute;left:0;text-align:left;margin-left:-21.45pt;margin-top:6.2pt;width:305.8pt;height:132.05pt;z-index:251760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" stroked="f">
            <v:textbox inset=",7.2pt,,7.2pt">
              <w:txbxContent>
                <w:p w:rsidR="006139F9" w:rsidRPr="007340F9" w:rsidRDefault="006139F9" w:rsidP="006139F9">
                  <w:pPr>
                    <w:rPr>
                      <w:sz w:val="44"/>
                      <w:szCs w:val="44"/>
                      <w:lang w:val="en-CA"/>
                    </w:rPr>
                  </w:pPr>
                  <w:r w:rsidRPr="007340F9">
                    <w:rPr>
                      <w:sz w:val="44"/>
                      <w:szCs w:val="44"/>
                      <w:lang w:val="en-CA"/>
                    </w:rPr>
                    <w:sym w:font="Wingdings" w:char="F0E0"/>
                  </w:r>
                  <w:r w:rsidRPr="007340F9">
                    <w:rPr>
                      <w:sz w:val="44"/>
                      <w:szCs w:val="44"/>
                      <w:lang w:val="en-CA"/>
                    </w:rPr>
                    <w:t xml:space="preserve"> </w:t>
                  </w:r>
                  <w:r>
                    <w:rPr>
                      <w:sz w:val="44"/>
                      <w:szCs w:val="44"/>
                      <w:lang w:val="en-CA"/>
                    </w:rPr>
                    <w:t>The tangent</w:t>
                  </w:r>
                  <w:r w:rsidRPr="007340F9">
                    <w:rPr>
                      <w:sz w:val="44"/>
                      <w:szCs w:val="44"/>
                      <w:lang w:val="en-CA"/>
                    </w:rPr>
                    <w:t xml:space="preserve"> ratio (determined from a reference angle) is equal to the </w:t>
                  </w:r>
                  <w:r w:rsidRPr="007340F9">
                    <w:rPr>
                      <w:sz w:val="44"/>
                      <w:szCs w:val="44"/>
                      <w:u w:val="single"/>
                      <w:lang w:val="en-CA"/>
                    </w:rPr>
                    <w:t xml:space="preserve">      </w:t>
                  </w:r>
                  <w:r w:rsidR="00EE3EF3">
                    <w:rPr>
                      <w:sz w:val="44"/>
                      <w:szCs w:val="44"/>
                      <w:u w:val="single"/>
                      <w:lang w:val="en-CA"/>
                    </w:rPr>
                    <w:t xml:space="preserve">                      </w:t>
                  </w:r>
                  <w:r>
                    <w:rPr>
                      <w:sz w:val="44"/>
                      <w:szCs w:val="44"/>
                      <w:u w:val="single"/>
                      <w:lang w:val="en-CA"/>
                    </w:rPr>
                    <w:t xml:space="preserve">  </w:t>
                  </w:r>
                  <w:r w:rsidRPr="007340F9">
                    <w:rPr>
                      <w:color w:val="FFFFFF" w:themeColor="background1"/>
                      <w:sz w:val="44"/>
                      <w:szCs w:val="44"/>
                      <w:lang w:val="en-CA"/>
                    </w:rPr>
                    <w:t>.</w:t>
                  </w:r>
                  <w:r w:rsidRPr="007340F9">
                    <w:rPr>
                      <w:sz w:val="44"/>
                      <w:szCs w:val="44"/>
                      <w:u w:val="single"/>
                      <w:lang w:val="en-CA"/>
                    </w:rPr>
                    <w:t xml:space="preserve">    </w:t>
                  </w:r>
                  <w:r w:rsidRPr="007340F9">
                    <w:rPr>
                      <w:sz w:val="44"/>
                      <w:szCs w:val="44"/>
                      <w:lang w:val="en-CA"/>
                    </w:rPr>
                    <w:t xml:space="preserve"> divided by the </w:t>
                  </w:r>
                  <w:r>
                    <w:rPr>
                      <w:sz w:val="44"/>
                      <w:szCs w:val="44"/>
                      <w:u w:val="single"/>
                      <w:lang w:val="en-CA"/>
                    </w:rPr>
                    <w:t xml:space="preserve">   </w:t>
                  </w:r>
                  <w:r w:rsidR="00EE3EF3">
                    <w:rPr>
                      <w:sz w:val="44"/>
                      <w:szCs w:val="44"/>
                      <w:u w:val="single"/>
                      <w:lang w:val="en-CA"/>
                    </w:rPr>
                    <w:t xml:space="preserve">                    </w:t>
                  </w:r>
                  <w:r>
                    <w:rPr>
                      <w:sz w:val="44"/>
                      <w:szCs w:val="44"/>
                      <w:u w:val="single"/>
                      <w:lang w:val="en-CA"/>
                    </w:rPr>
                    <w:t xml:space="preserve"> </w:t>
                  </w:r>
                  <w:r w:rsidRPr="007340F9">
                    <w:rPr>
                      <w:sz w:val="44"/>
                      <w:szCs w:val="44"/>
                      <w:u w:val="single"/>
                      <w:lang w:val="en-CA"/>
                    </w:rPr>
                    <w:t xml:space="preserve">   </w:t>
                  </w:r>
                  <w:r w:rsidRPr="007340F9">
                    <w:rPr>
                      <w:sz w:val="44"/>
                      <w:szCs w:val="44"/>
                      <w:lang w:val="en-CA"/>
                    </w:rPr>
                    <w:t>.</w:t>
                  </w:r>
                </w:p>
                <w:p w:rsidR="001B5C7A" w:rsidRPr="001B5C7A" w:rsidRDefault="001B5C7A"/>
              </w:txbxContent>
            </v:textbox>
          </v:rect>
        </w:pic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D848D9" w:rsidP="005D4C23">
      <w:pPr>
        <w:jc w:val="center"/>
        <w:rPr>
          <w:b/>
          <w:sz w:val="30"/>
          <w:szCs w:val="30"/>
        </w:rPr>
      </w:pPr>
      <w:r w:rsidRPr="00D848D9">
        <w:rPr>
          <w:b/>
          <w:noProof/>
          <w:sz w:val="30"/>
          <w:szCs w:val="30"/>
          <w:lang w:val="en-CA" w:eastAsia="en-CA"/>
        </w:rPr>
        <w:pict>
          <v:rect id="Rectangle 8852" o:spid="_x0000_s1035" style="position:absolute;left:0;text-align:left;margin-left:-21.45pt;margin-top:.25pt;width:305.8pt;height:132pt;z-index:251761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" stroked="f">
            <v:textbox inset=",7.2pt,,0">
              <w:txbxContent>
                <w:p w:rsidR="001F44F4" w:rsidRPr="00BB79CB" w:rsidRDefault="001F44F4" w:rsidP="001F44F4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Ex: Solve for the length of the unknown side.</w:t>
                  </w:r>
                </w:p>
                <w:p w:rsidR="00751DF2" w:rsidRPr="00751DF2" w:rsidRDefault="00751DF2" w:rsidP="0018561D"/>
              </w:txbxContent>
            </v:textbox>
          </v:rect>
        </w:pic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D848D9" w:rsidP="005D4C23">
      <w:pPr>
        <w:jc w:val="center"/>
        <w:rPr>
          <w:b/>
          <w:sz w:val="30"/>
          <w:szCs w:val="30"/>
        </w:rPr>
      </w:pPr>
      <w:r w:rsidRPr="00D848D9">
        <w:rPr>
          <w:noProof/>
          <w:lang w:val="en-CA" w:eastAsia="en-CA"/>
        </w:rPr>
        <w:pict>
          <v:shape id="_x0000_s10109" type="#_x0000_t75" style="position:absolute;left:0;text-align:left;margin-left:69.85pt;margin-top:13.1pt;width:22.8pt;height:14.3pt;z-index:251779072">
            <v:imagedata r:id="rId23" o:title=""/>
          </v:shape>
          <o:OLEObject Type="Embed" ProgID="Equation.DSMT4" ShapeID="_x0000_s10109" DrawAspect="Content" ObjectID="_1353581294" r:id="rId24"/>
        </w:pict>
      </w:r>
      <w:r w:rsidRPr="00D848D9">
        <w:rPr>
          <w:noProof/>
          <w:sz w:val="30"/>
          <w:szCs w:val="30"/>
          <w:lang w:val="en-CA" w:eastAsia="en-CA"/>
        </w:rPr>
        <w:pict>
          <v:group id="Group 118" o:spid="_x0000_s10193" style="position:absolute;left:0;text-align:left;margin-left:41.2pt;margin-top:10.2pt;width:129.6pt;height:68.5pt;rotation:180;z-index:251778048;mso-width-relative:margin;mso-height-relative:margin" coordsize="19812,10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">
            <v:shape id="Right Triangle 119" o:spid="_x0000_s10195" type="#_x0000_t6" style="position:absolute;width:19812;height:1047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VAt8MA&#10;AADcAAAADwAAAGRycy9kb3ducmV2LnhtbERPTWvCQBC9F/wPywi9FN3YQ0mjq6hFSI8mbfQ4ZKdJ&#10;aHY2ZLcm+fduodDbPN7nbHajacWNetdYVrBaRiCIS6sbrhR85KdFDMJ5ZI2tZVIwkYPddvawwUTb&#10;gc90y3wlQgi7BBXU3neJlK6syaBb2o44cF+2N+gD7CupexxCuGnlcxS9SIMNh4YaOzrWVH5nP0ZB&#10;+u5Ol6KLP697E+fFYSrTpzen1ON83K9BeBr9v/jPneowf/UKv8+EC+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/VAt8MAAADcAAAADwAAAAAAAAAAAAAAAACYAgAAZHJzL2Rv&#10;d25yZXYueG1sUEsFBgAAAAAEAAQA9QAAAIgDAAAAAA==&#10;" fillcolor="white [3201]" strokecolor="black [3200]" strokeweight="2pt"/>
            <v:rect id="Rectangle 120" o:spid="_x0000_s10194" style="position:absolute;top:8924;width:1536;height:153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4bk8UA&#10;AADcAAAADwAAAGRycy9kb3ducmV2LnhtbESPQW/CMAyF75P2HyJP2m2k5YBQR0ADBPQ0CdjY1Wq8&#10;tqJxqiRAt1+PD5N2s/We3/s8WwyuU1cKsfVsIB9loIgrb1uuDXwcNy9TUDEhW+w8k4EfirCYPz7M&#10;sLD+xnu6HlKtJIRjgQaalPpC61g15DCOfE8s2rcPDpOsodY24E3CXafHWTbRDluWhgZ7WjVUnQ8X&#10;Z2Bd5vmu3L73ePla/4blyp32nydjnp+Gt1dQiYb0b/67Lq3gjwVfnpEJ9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rhuTxQAAANwAAAAPAAAAAAAAAAAAAAAAAJgCAABkcnMv&#10;ZG93bnJldi54bWxQSwUGAAAAAAQABAD1AAAAigMAAAAA&#10;" filled="f" strokecolor="black [1600]" strokeweight="2pt"/>
          </v:group>
        </w:pict>
      </w:r>
    </w:p>
    <w:p w:rsidR="00F84C48" w:rsidRPr="005D4C23" w:rsidRDefault="00D848D9" w:rsidP="005D4C23">
      <w:pPr>
        <w:jc w:val="center"/>
        <w:rPr>
          <w:b/>
          <w:sz w:val="30"/>
          <w:szCs w:val="30"/>
        </w:rPr>
      </w:pPr>
      <w:r w:rsidRPr="00D848D9">
        <w:rPr>
          <w:noProof/>
          <w:lang w:val="en-CA" w:eastAsia="en-CA"/>
        </w:rPr>
        <w:pict>
          <v:shape id="_x0000_s10110" type="#_x0000_t75" style="position:absolute;left:0;text-align:left;margin-left:177.85pt;margin-top:17.2pt;width:9.85pt;height:10.55pt;z-index:251780096">
            <v:imagedata r:id="rId25" o:title=""/>
          </v:shape>
          <o:OLEObject Type="Embed" ProgID="Equation.DSMT4" ShapeID="_x0000_s10110" DrawAspect="Content" ObjectID="_1353581295" r:id="rId26"/>
        </w:pict>
      </w:r>
    </w:p>
    <w:p w:rsidR="00F84C48" w:rsidRPr="005D4C23" w:rsidRDefault="00D848D9" w:rsidP="005D4C23">
      <w:pPr>
        <w:jc w:val="center"/>
        <w:rPr>
          <w:b/>
          <w:sz w:val="30"/>
          <w:szCs w:val="30"/>
        </w:rPr>
      </w:pPr>
      <w:r w:rsidRPr="00D848D9">
        <w:rPr>
          <w:noProof/>
          <w:lang w:val="en-CA" w:eastAsia="en-CA"/>
        </w:rPr>
        <w:pict>
          <v:shape id="_x0000_s10111" type="#_x0000_t75" style="position:absolute;left:0;text-align:left;margin-left:64.85pt;margin-top:10pt;width:49.9pt;height:17.4pt;z-index:251781120">
            <v:imagedata r:id="rId27" o:title=""/>
          </v:shape>
          <o:OLEObject Type="Embed" ProgID="Equation.DSMT4" ShapeID="_x0000_s10111" DrawAspect="Content" ObjectID="_1353581296" r:id="rId28"/>
        </w:pic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D848D9" w:rsidP="005D4C23">
      <w:pPr>
        <w:jc w:val="center"/>
        <w:rPr>
          <w:b/>
          <w:sz w:val="30"/>
          <w:szCs w:val="30"/>
        </w:rPr>
      </w:pPr>
      <w:r w:rsidRPr="00D848D9">
        <w:rPr>
          <w:b/>
          <w:noProof/>
          <w:sz w:val="30"/>
          <w:szCs w:val="30"/>
          <w:lang w:val="en-CA" w:eastAsia="en-CA"/>
        </w:rPr>
        <w:pict>
          <v:rect id="Rectangle 8853" o:spid="_x0000_s1036" style="position:absolute;left:0;text-align:left;margin-left:-21.45pt;margin-top:11.55pt;width:305.8pt;height:132pt;z-index:251762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" stroked="f">
            <v:textbox inset=",7.2pt,,7.2pt">
              <w:txbxContent>
                <w:p w:rsidR="001B5C7A" w:rsidRDefault="001B5C7A" w:rsidP="00D1545F"/>
                <w:p w:rsidR="00204C67" w:rsidRPr="00646AD2" w:rsidRDefault="00204C67" w:rsidP="00646AD2"/>
              </w:txbxContent>
            </v:textbox>
          </v:rect>
        </w:pic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D848D9" w:rsidP="005D4C23">
      <w:pPr>
        <w:jc w:val="center"/>
        <w:rPr>
          <w:b/>
          <w:sz w:val="30"/>
          <w:szCs w:val="30"/>
        </w:rPr>
      </w:pPr>
      <w:r w:rsidRPr="00D848D9">
        <w:rPr>
          <w:b/>
          <w:noProof/>
          <w:sz w:val="30"/>
          <w:szCs w:val="30"/>
          <w:lang w:val="en-CA" w:eastAsia="en-CA"/>
        </w:rPr>
        <w:pict>
          <v:rect id="Rectangle 8854" o:spid="_x0000_s1037" style="position:absolute;left:0;text-align:left;margin-left:-21.45pt;margin-top:5.55pt;width:305.8pt;height:132.05pt;z-index:251763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" stroked="f">
            <v:textbox inset=",7.2pt,,7.2pt">
              <w:txbxContent>
                <w:p w:rsidR="001F44F4" w:rsidRPr="00BB79CB" w:rsidRDefault="001F44F4" w:rsidP="001F44F4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Ex: Solve for the length of the unknown side.</w:t>
                  </w:r>
                </w:p>
                <w:p w:rsidR="00204C67" w:rsidRDefault="00204C67"/>
              </w:txbxContent>
            </v:textbox>
          </v:rect>
        </w:pict>
      </w:r>
    </w:p>
    <w:p w:rsidR="00F84C48" w:rsidRPr="005D4C23" w:rsidRDefault="00D848D9" w:rsidP="005D4C23">
      <w:pPr>
        <w:jc w:val="center"/>
        <w:rPr>
          <w:b/>
          <w:sz w:val="30"/>
          <w:szCs w:val="30"/>
        </w:rPr>
      </w:pPr>
      <w:r w:rsidRPr="00D848D9">
        <w:rPr>
          <w:noProof/>
          <w:sz w:val="30"/>
          <w:szCs w:val="30"/>
          <w:lang w:val="en-CA" w:eastAsia="en-CA"/>
        </w:rPr>
        <w:pict>
          <v:group id="Group 8963" o:spid="_x0000_s10190" style="position:absolute;left:0;text-align:left;margin-left:35.85pt;margin-top:27.9pt;width:58.95pt;height:56.1pt;z-index:251739136" coordorigin="7027,11339" coordsize="1179,1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">
            <v:rect id="Rectangle 8964" o:spid="_x0000_s10192" style="position:absolute;left:7027;top:12110;width:351;height:3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<v:shape id="Freeform 8965" o:spid="_x0000_s10191" style="position:absolute;left:7027;top:11339;width:1179;height:1122;visibility:visible;mso-wrap-style:square;v-text-anchor:top" coordsize="1179,1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n0f8MA&#10;AADbAAAADwAAAGRycy9kb3ducmV2LnhtbESPzWrDMBCE74W8g9hAb42cHOrGiRJCIKTXui3NcWNt&#10;LBNrZSz5r09fFQo9DjPzDbPdj7YWPbW+cqxguUhAEBdOV1wq+Hg/Pb2A8AFZY+2YFEzkYb+bPWwx&#10;027gN+rzUIoIYZ+hAhNCk0npC0MW/cI1xNG7udZiiLItpW5xiHBby1WSPEuLFccFgw0dDRX3vLMK&#10;Pt2p/E758nW9HMfcnLvJpstcqcf5eNiACDSG//Bf+1UrSNfw+yX+ALn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n0f8MAAADbAAAADwAAAAAAAAAAAAAAAACYAgAAZHJzL2Rv&#10;d25yZXYueG1sUEsFBgAAAAAEAAQA9QAAAIgDAAAAAA==&#10;" path="m,l,1122r1179,e" filled="f" strokeweight="1.5pt">
              <v:stroke startarrow="open" startarrowwidth="wide" startarrowlength="long" endarrow="open" endarrowwidth="wide" endarrowlength="long"/>
              <v:path arrowok="t" o:connecttype="custom" o:connectlocs="0,0;0,1122;1179,1122" o:connectangles="0,0,0"/>
            </v:shape>
          </v:group>
        </w:pict>
      </w:r>
      <w:r w:rsidRPr="00D848D9">
        <w:rPr>
          <w:noProof/>
          <w:sz w:val="30"/>
          <w:szCs w:val="30"/>
          <w:lang w:val="en-CA" w:eastAsia="en-CA"/>
        </w:rPr>
        <w:pict>
          <v:group id="Group 8960" o:spid="_x0000_s10187" style="position:absolute;left:0;text-align:left;margin-left:167.8pt;margin-top:16.2pt;width:73.95pt;height:59.3pt;z-index:251738112" coordorigin="7042,10737" coordsize="1479,1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">
            <v:shape id="Freeform 8961" o:spid="_x0000_s10189" style="position:absolute;left:7042;top:10821;width:1479;height:1102;rotation:-45;flip:y;visibility:visible;mso-wrap-style:square;v-text-anchor:top" coordsize="4906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FKT8UA&#10;AADbAAAADwAAAGRycy9kb3ducmV2LnhtbESP0WrCQBRE3wv9h+UWfCl1o6ItqauIIEoLotEPuGSv&#10;2WD2bsyuSfr33ULBx2FmzjDzZW8r0VLjS8cKRsMEBHHudMmFgvNp8/YBwgdkjZVjUvBDHpaL56c5&#10;ptp1fKQ2C4WIEPYpKjAh1KmUPjdk0Q9dTRy9i2sshiibQuoGuwi3lRwnyUxaLDkuGKxpbSi/Zner&#10;4DLNJtfi8CVvu287avfm3r1u90oNXvrVJ4hAfXiE/9s7reB9Cn9f4g+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UUpPxQAAANsAAAAPAAAAAAAAAAAAAAAAAJgCAABkcnMv&#10;ZG93bnJldi54bWxQSwUGAAAAAAQABAD1AAAAigMAAAAA&#10;" path="m,285r2562,988l4906,e" filled="f" strokeweight="1.5pt">
              <v:stroke startarrow="open" startarrowwidth="wide" startarrowlength="long" endarrow="open" endarrowwidth="wide" endarrowlength="long"/>
              <v:path arrowok="t" o:connecttype="custom" o:connectlocs="0,247;772,1102;1479,0" o:connectangles="0,0,0"/>
            </v:shape>
            <v:shape id="Arc 8962" o:spid="_x0000_s10188" style="position:absolute;left:7750;top:10745;width:684;height:667;rotation:90;visibility:visible" coordsize="43200,4288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4Y18MA&#10;AADbAAAADwAAAGRycy9kb3ducmV2LnhtbESPQWsCMRSE74L/ITyhF9Gs0qqsRpGCIL2UWi+9PZLn&#10;ZjF5WTZxXf+9KRR6HGbmG2az670THbWxDqxgNi1AEOtgaq4UnL8PkxWImJANusCk4EERdtvhYIOl&#10;CXf+ou6UKpEhHEtUYFNqSimjtuQxTkNDnL1LaD2mLNtKmhbvGe6dnBfFQnqsOS9YbOjdkr6ebl7B&#10;/k1/OHuQP5+rV6/l/Ni58/ii1Muo369BJOrTf/ivfTQKlgv4/ZJ/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4Y18MAAADbAAAADwAAAAAAAAAAAAAAAACYAgAAZHJzL2Rv&#10;d25yZXYueG1sUEsFBgAAAAAEAAQA9QAAAIgDAAAAAA==&#10;" adj="0,,0" path="m17944,42888nfc7577,41108,,32119,,21600,,9670,9670,,21600,,33529,,43199,9670,43199,21599em17944,42888nsc7577,41108,,32119,,21600,,9670,9670,,21600,,33529,,43199,9670,43199,21599r-21599,1l17944,42888xe" filled="f" strokeweight="1.5pt">
              <v:stroke joinstyle="round"/>
              <v:formulas/>
              <v:path arrowok="t" o:extrusionok="f" o:connecttype="custom" o:connectlocs="284,667;684,336;342,336" o:connectangles="0,0,0"/>
            </v:shape>
          </v:group>
        </w:pic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D848D9" w:rsidP="005D4C23">
      <w:pPr>
        <w:jc w:val="center"/>
        <w:rPr>
          <w:b/>
          <w:sz w:val="30"/>
          <w:szCs w:val="30"/>
        </w:rPr>
      </w:pPr>
      <w:r w:rsidRPr="00D848D9">
        <w:rPr>
          <w:noProof/>
          <w:lang w:val="en-CA" w:eastAsia="en-CA"/>
        </w:rPr>
        <w:pict>
          <v:shape id="_x0000_s10113" type="#_x0000_t75" style="position:absolute;left:0;text-align:left;margin-left:33.05pt;margin-top:13.55pt;width:33.9pt;height:17.4pt;z-index:251785216">
            <v:imagedata r:id="rId29" o:title=""/>
          </v:shape>
          <o:OLEObject Type="Embed" ProgID="Equation.DSMT4" ShapeID="_x0000_s10113" DrawAspect="Content" ObjectID="_1353581297" r:id="rId30"/>
        </w:pict>
      </w:r>
      <w:r w:rsidRPr="00D848D9">
        <w:rPr>
          <w:noProof/>
          <w:lang w:val="en-CA" w:eastAsia="en-CA"/>
        </w:rPr>
        <w:pict>
          <v:shape id="_x0000_s10112" type="#_x0000_t75" style="position:absolute;left:0;text-align:left;margin-left:105pt;margin-top:6.8pt;width:23.4pt;height:14.3pt;z-index:251784192">
            <v:imagedata r:id="rId31" o:title=""/>
          </v:shape>
          <o:OLEObject Type="Embed" ProgID="Equation.DSMT4" ShapeID="_x0000_s10112" DrawAspect="Content" ObjectID="_1353581298" r:id="rId32"/>
        </w:pict>
      </w:r>
      <w:r w:rsidRPr="00D848D9">
        <w:rPr>
          <w:noProof/>
          <w:sz w:val="70"/>
          <w:szCs w:val="70"/>
          <w:lang w:val="en-CA" w:eastAsia="en-CA"/>
        </w:rPr>
        <w:pict>
          <v:group id="Group 121" o:spid="_x0000_s10184" style="position:absolute;left:0;text-align:left;margin-left:62.05pt;margin-top:6.4pt;width:76.85pt;height:63.7pt;rotation:-75;z-index:251783168;mso-width-relative:margin;mso-height-relative:margin" coordsize="10493,8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">
            <v:shape id="Right Triangle 122" o:spid="_x0000_s10186" type="#_x0000_t6" style="position:absolute;width:10460;height:8699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0GH8MA&#10;AADcAAAADwAAAGRycy9kb3ducmV2LnhtbERP22rCQBB9L/gPywi+1Y2xDRJdRaSF2iJq9APG7JiE&#10;ZGdDdqvp33cLBd/mcK6zWPWmETfqXGVZwWQcgSDOra64UHA+vT/PQDiPrLGxTAp+yMFqOXhaYKrt&#10;nY90y3whQgi7FBWU3replC4vyaAb25Y4cFfbGfQBdoXUHd5DuGlkHEWJNFhxaCixpU1JeZ19GwWv&#10;k+Tl7Xyok+Zzv9tfpvVWf2VbpUbDfj0H4an3D/G/+0OH+XEMf8+EC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x0GH8MAAADcAAAADwAAAAAAAAAAAAAAAACYAgAAZHJzL2Rv&#10;d25yZXYueG1sUEsFBgAAAAAEAAQA9QAAAIgDAAAAAA==&#10;" fillcolor="white [3201]" strokecolor="black [3200]" strokeweight="2pt"/>
            <v:rect id="Rectangle 123" o:spid="_x0000_s10185" style="position:absolute;left:9217;width:1276;height:1275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/KQMAA&#10;AADcAAAADwAAAGRycy9kb3ducmV2LnhtbERPTYvCMBC9C/6HMMLeNNUFWapRRFkQBEFXisehGdtq&#10;M+k2UeO/N4LgbR7vc6bzYGpxo9ZVlhUMBwkI4tzqigsFh7/f/g8I55E11pZJwYMczGfdzhRTbe+8&#10;o9veFyKGsEtRQel9k0rp8pIMuoFtiCN3sq1BH2FbSN3iPYabWo6SZCwNVhwbSmxoWVJ+2V+Nguqa&#10;5f/Zsg7hSNlGO30+bQ8rpb56YTEB4Sn4j/jtXus4f/QNr2fiBXL2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T/KQMAAAADcAAAADwAAAAAAAAAAAAAAAACYAgAAZHJzL2Rvd25y&#10;ZXYueG1sUEsFBgAAAAAEAAQA9QAAAIUDAAAAAA==&#10;" filled="f" strokecolor="black [1600]" strokeweight="2pt"/>
          </v:group>
        </w:pic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D848D9" w:rsidP="005D4C23">
      <w:pPr>
        <w:jc w:val="center"/>
        <w:rPr>
          <w:b/>
          <w:sz w:val="30"/>
          <w:szCs w:val="30"/>
        </w:rPr>
      </w:pPr>
      <w:r w:rsidRPr="00D848D9">
        <w:rPr>
          <w:noProof/>
          <w:lang w:val="en-CA" w:eastAsia="en-CA"/>
        </w:rPr>
        <w:pict>
          <v:shape id="_x0000_s10114" type="#_x0000_t75" style="position:absolute;left:0;text-align:left;margin-left:100.35pt;margin-top:5.85pt;width:9.85pt;height:10.55pt;z-index:251786240">
            <v:imagedata r:id="rId33" o:title=""/>
          </v:shape>
          <o:OLEObject Type="Embed" ProgID="Equation.DSMT4" ShapeID="_x0000_s10114" DrawAspect="Content" ObjectID="_1353581299" r:id="rId34"/>
        </w:pic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Default="00D848D9" w:rsidP="005D4C23">
      <w:pPr>
        <w:jc w:val="center"/>
        <w:rPr>
          <w:b/>
          <w:sz w:val="36"/>
          <w:szCs w:val="36"/>
        </w:rPr>
      </w:pPr>
      <w:r w:rsidRPr="00D848D9">
        <w:rPr>
          <w:b/>
          <w:noProof/>
          <w:sz w:val="36"/>
          <w:szCs w:val="36"/>
          <w:lang w:val="en-CA" w:eastAsia="en-CA"/>
        </w:rPr>
        <w:pict>
          <v:rect id="Rectangle 8855" o:spid="_x0000_s1038" style="position:absolute;left:0;text-align:left;margin-left:-21.45pt;margin-top:14.95pt;width:305.8pt;height:132pt;z-index:251764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" stroked="f">
            <v:textbox inset=",7.2pt,,7.2pt">
              <w:txbxContent>
                <w:p w:rsidR="00204C67" w:rsidRDefault="00204C67"/>
              </w:txbxContent>
            </v:textbox>
          </v:rect>
        </w:pict>
      </w: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294CD2" w:rsidRPr="00442893" w:rsidRDefault="00F84C48" w:rsidP="00294CD2">
      <w:pPr>
        <w:jc w:val="center"/>
        <w:rPr>
          <w:b/>
          <w:sz w:val="60"/>
          <w:szCs w:val="60"/>
          <w:lang w:val="en-CA"/>
        </w:rPr>
      </w:pPr>
      <w:r>
        <w:rPr>
          <w:b/>
          <w:sz w:val="30"/>
          <w:szCs w:val="30"/>
        </w:rPr>
        <w:br w:type="column"/>
      </w:r>
      <w:r w:rsidR="00294CD2" w:rsidRPr="00442893">
        <w:rPr>
          <w:b/>
          <w:sz w:val="60"/>
          <w:szCs w:val="60"/>
          <w:lang w:val="en-CA"/>
        </w:rPr>
        <w:lastRenderedPageBreak/>
        <w:t>Definitions</w:t>
      </w:r>
    </w:p>
    <w:p w:rsidR="00294CD2" w:rsidRPr="00182183" w:rsidRDefault="00294CD2" w:rsidP="00442893">
      <w:pPr>
        <w:rPr>
          <w:sz w:val="32"/>
          <w:szCs w:val="32"/>
          <w:lang w:val="en-CA"/>
        </w:rPr>
      </w:pPr>
      <w:r w:rsidRPr="00182183">
        <w:rPr>
          <w:sz w:val="32"/>
          <w:szCs w:val="32"/>
          <w:lang w:val="en-CA"/>
        </w:rPr>
        <w:t xml:space="preserve">Hypotenuse </w:t>
      </w:r>
      <w:r w:rsidRPr="00182183">
        <w:rPr>
          <w:sz w:val="32"/>
          <w:szCs w:val="32"/>
          <w:lang w:val="en-CA"/>
        </w:rPr>
        <w:sym w:font="Wingdings" w:char="F0E0"/>
      </w:r>
      <w:r w:rsidRPr="00182183">
        <w:rPr>
          <w:sz w:val="32"/>
          <w:szCs w:val="32"/>
          <w:lang w:val="en-CA"/>
        </w:rPr>
        <w:t xml:space="preserve"> </w:t>
      </w:r>
    </w:p>
    <w:p w:rsidR="00442893" w:rsidRPr="00182183" w:rsidRDefault="00D848D9" w:rsidP="00442893">
      <w:pPr>
        <w:rPr>
          <w:sz w:val="32"/>
          <w:szCs w:val="32"/>
          <w:lang w:val="en-CA"/>
        </w:rPr>
      </w:pPr>
      <w:r w:rsidRPr="00D848D9">
        <w:rPr>
          <w:noProof/>
          <w:sz w:val="32"/>
          <w:szCs w:val="32"/>
          <w:lang w:val="en-CA" w:eastAsia="en-CA"/>
        </w:rPr>
        <w:pict>
          <v:group id="Group 160" o:spid="_x0000_s10180" style="position:absolute;margin-left:125.4pt;margin-top:1.2pt;width:126.9pt;height:97.25pt;z-index:251838464" coordsize="16118,1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">
            <v:shape id="Right Triangle 157" o:spid="_x0000_s10183" type="#_x0000_t6" style="position:absolute;left:3621;width:12485;height:89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gWscMA&#10;AADcAAAADwAAAGRycy9kb3ducmV2LnhtbERPzWrCQBC+F/oOyxS86UZNq0ZXUWtLwVNjHmDMjklI&#10;djZkV03fvlsQepuP73dWm9404kadqywrGI8iEMS51RUXCrLTx3AOwnlkjY1lUvBDDjbr56cVJtre&#10;+ZtuqS9ECGGXoILS+zaR0uUlGXQj2xIH7mI7gz7ArpC6w3sIN42cRNGbNFhxaCixpX1JeZ1ejYLD&#10;Z1Gf4/dpE8/y8zHebbPj4lArNXjpt0sQnnr/L364v3SY/zqDv2fCB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IgWscMAAADcAAAADwAAAAAAAAAAAAAAAACYAgAAZHJzL2Rv&#10;d25yZXYueG1sUEsFBgAAAAAEAAQA9QAAAIgDAAAAAA==&#10;" filled="f" strokecolor="black [3213]" strokeweight="2pt"/>
            <v:shape id="Arc 158" o:spid="_x0000_s10182" style="position:absolute;top:5343;width:7006;height:7007;visibility:visible;v-text-anchor:middle" coordsize="700644,70064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URCMUA&#10;AADcAAAADwAAAGRycy9kb3ducmV2LnhtbESP0WoCMRBF3wv9hzAFX0rNVqjI1igiWAoWQdsPGDbj&#10;7upmsiapRr++81DwbYZ7594z03l2nTpTiK1nA6/DAhRx5W3LtYGf79XLBFRMyBY7z2TgShHms8eH&#10;KZbWX3hL512qlYRwLNFAk1Jfah2rhhzGoe+JRdv74DDJGmptA14k3HV6VBRj7bBlaWiwp2VD1XH3&#10;6wysDzV9bMY3+5yzD7xJk9Fp+WXM4Ckv3kElyulu/r/+tIL/JrTyjEygZ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tREIxQAAANwAAAAPAAAAAAAAAAAAAAAAAJgCAABkcnMv&#10;ZG93bnJldi54bWxQSwUGAAAAAAQABAD1AAAAigMAAAAA&#10;" adj="0,,0" path="m648841,166986nsc682713,222139,700644,285598,700644,350322r-350322,l648841,166986xem648841,166986nfc682713,222139,700644,285598,700644,350322e" filled="f" strokecolor="black [3213]">
              <v:stroke joinstyle="round"/>
              <v:formulas/>
              <v:path arrowok="t" o:connecttype="custom" o:connectlocs="648841,166986;700644,350322" o:connectangles="0,0"/>
            </v:shape>
            <v:rect id="Rectangle 159" o:spid="_x0000_s10181" style="position:absolute;left:14250;top:7065;width:1868;height:18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VLGsQA&#10;AADcAAAADwAAAGRycy9kb3ducmV2LnhtbERPS2sCMRC+C/6HMIVeRLMVWnQ1igjWRWihPg7ehs24&#10;WbqZhE2q239vCgVv8/E9Z77sbCOu1IbasYKXUQaCuHS65krB8bAZTkCEiKyxcUwKfinActHvzTHX&#10;7sZfdN3HSqQQDjkqMDH6XMpQGrIYRs4TJ+7iWosxwbaSusVbCreNHGfZm7RYc2ow6GltqPze/1gF&#10;m60ZrOTu4+SL8Hmx48K/bwdnpZ6futUMRKQuPsT/7kKn+a9T+HsmXS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VSxrEAAAA3AAAAA8AAAAAAAAAAAAAAAAAmAIAAGRycy9k&#10;b3ducmV2LnhtbFBLBQYAAAAABAAEAPUAAACJAwAAAAA=&#10;" filled="f" strokecolor="black [3213]" strokeweight="2pt"/>
          </v:group>
        </w:pict>
      </w:r>
    </w:p>
    <w:p w:rsidR="00442893" w:rsidRPr="00182183" w:rsidRDefault="00442893" w:rsidP="00442893">
      <w:pPr>
        <w:rPr>
          <w:sz w:val="32"/>
          <w:szCs w:val="32"/>
          <w:lang w:val="en-CA"/>
        </w:rPr>
      </w:pPr>
    </w:p>
    <w:p w:rsidR="00442893" w:rsidRDefault="00442893" w:rsidP="00442893">
      <w:pPr>
        <w:rPr>
          <w:sz w:val="32"/>
          <w:szCs w:val="32"/>
          <w:lang w:val="en-CA"/>
        </w:rPr>
      </w:pPr>
    </w:p>
    <w:p w:rsidR="00182183" w:rsidRPr="00182183" w:rsidRDefault="00182183" w:rsidP="00442893">
      <w:pPr>
        <w:rPr>
          <w:sz w:val="32"/>
          <w:szCs w:val="32"/>
          <w:lang w:val="en-CA"/>
        </w:rPr>
      </w:pPr>
    </w:p>
    <w:p w:rsidR="00442893" w:rsidRDefault="00442893" w:rsidP="00442893">
      <w:pPr>
        <w:rPr>
          <w:sz w:val="32"/>
          <w:szCs w:val="32"/>
          <w:lang w:val="en-CA"/>
        </w:rPr>
      </w:pPr>
    </w:p>
    <w:p w:rsidR="00182183" w:rsidRPr="00182183" w:rsidRDefault="00182183" w:rsidP="00442893">
      <w:pPr>
        <w:rPr>
          <w:sz w:val="32"/>
          <w:szCs w:val="32"/>
          <w:lang w:val="en-CA"/>
        </w:rPr>
      </w:pPr>
    </w:p>
    <w:p w:rsidR="00294CD2" w:rsidRPr="00182183" w:rsidRDefault="00294CD2" w:rsidP="00442893">
      <w:pPr>
        <w:rPr>
          <w:sz w:val="32"/>
          <w:szCs w:val="32"/>
          <w:lang w:val="en-CA"/>
        </w:rPr>
      </w:pPr>
      <w:r w:rsidRPr="00182183">
        <w:rPr>
          <w:sz w:val="32"/>
          <w:szCs w:val="32"/>
          <w:lang w:val="en-CA"/>
        </w:rPr>
        <w:t xml:space="preserve">Opposite </w:t>
      </w:r>
      <w:r w:rsidRPr="00182183">
        <w:rPr>
          <w:sz w:val="32"/>
          <w:szCs w:val="32"/>
          <w:lang w:val="en-CA"/>
        </w:rPr>
        <w:sym w:font="Wingdings" w:char="F0E0"/>
      </w:r>
    </w:p>
    <w:p w:rsidR="00442893" w:rsidRPr="00182183" w:rsidRDefault="00D848D9" w:rsidP="00442893">
      <w:pPr>
        <w:rPr>
          <w:sz w:val="32"/>
          <w:szCs w:val="32"/>
          <w:lang w:val="en-CA"/>
        </w:rPr>
      </w:pPr>
      <w:r w:rsidRPr="00D848D9">
        <w:rPr>
          <w:noProof/>
          <w:sz w:val="32"/>
          <w:szCs w:val="32"/>
          <w:lang w:val="en-CA" w:eastAsia="en-CA"/>
        </w:rPr>
        <w:pict>
          <v:group id="Group 161" o:spid="_x0000_s10176" style="position:absolute;margin-left:125.4pt;margin-top:11.25pt;width:126.9pt;height:97.25pt;z-index:251840512" coordsize="16118,1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">
            <v:shape id="Right Triangle 162" o:spid="_x0000_s10179" type="#_x0000_t6" style="position:absolute;left:3621;width:12485;height:89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N/lMIA&#10;AADcAAAADwAAAGRycy9kb3ducmV2LnhtbERP24rCMBB9X/Afwgj7pqlavFSjqKuL4JOXDxibsS1t&#10;JqXJavfvzYKwb3M411msWlOJBzWusKxg0I9AEKdWF5wpuF72vSkI55E1VpZJwS85WC07HwtMtH3y&#10;iR5nn4kQwi5BBbn3dSKlS3My6Pq2Jg7c3TYGfYBNJnWDzxBuKjmMorE0WHBoyLGmbU5pef4xCnbf&#10;WXmLv0ZVPElvx3izvh5nu1Kpz267noPw1Pp/8dt90GH+eAh/z4QL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3+UwgAAANwAAAAPAAAAAAAAAAAAAAAAAJgCAABkcnMvZG93&#10;bnJldi54bWxQSwUGAAAAAAQABAD1AAAAhwMAAAAA&#10;" filled="f" strokecolor="black [3213]" strokeweight="2pt"/>
            <v:shape id="Arc 163" o:spid="_x0000_s10178" style="position:absolute;top:5343;width:7006;height:7007;visibility:visible;v-text-anchor:middle" coordsize="700644,70064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1JxMIA&#10;AADcAAAADwAAAGRycy9kb3ducmV2LnhtbERP22oCMRB9F/yHMEJfpGZVWGRrFBGUQkWo+gHDZrq7&#10;dTNZk1TTfr0RCr7N4VxnvoymFVdyvrGsYDzKQBCXVjdcKTgdN68zED4ga2wtk4Jf8rBc9HtzLLS9&#10;8SddD6ESKYR9gQrqELpCSl/WZNCPbEecuC/rDIYEXSW1w1sKN62cZFkuDTacGmrsaF1TeT78GAUf&#10;3xVt9/mfHsZoHe/DbHJZ75R6GcTVG4hAMTzF/+53nebnU3g8ky6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fUnEwgAAANwAAAAPAAAAAAAAAAAAAAAAAJgCAABkcnMvZG93&#10;bnJldi54bWxQSwUGAAAAAAQABAD1AAAAhwMAAAAA&#10;" adj="0,,0" path="m648841,166986nsc682713,222139,700644,285598,700644,350322r-350322,l648841,166986xem648841,166986nfc682713,222139,700644,285598,700644,350322e" filled="f" strokecolor="black [3213]">
              <v:stroke joinstyle="round"/>
              <v:formulas/>
              <v:path arrowok="t" o:connecttype="custom" o:connectlocs="648841,166986;700644,350322" o:connectangles="0,0"/>
            </v:shape>
            <v:rect id="Rectangle 164" o:spid="_x0000_s10177" style="position:absolute;left:14250;top:7065;width:1868;height:18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guOcMA&#10;AADcAAAADwAAAGRycy9kb3ducmV2LnhtbERPTWsCMRC9C/6HMEIvotlKEdkaRQTrIljQ1kNvw2bc&#10;LG4mYZPq+u8boeBtHu9z5svONuJKbagdK3gdZyCIS6drrhR8f21GMxAhImtsHJOCOwVYLvq9Oeba&#10;3fhA12OsRArhkKMCE6PPpQylIYth7Dxx4s6utRgTbCupW7ylcNvISZZNpcWaU4NBT2tD5eX4axVs&#10;tma4krv9yRfh82wnhf/YDn+Uehl0q3cQkbr4FP+7C53mT9/g8Uy6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guOcMAAADcAAAADwAAAAAAAAAAAAAAAACYAgAAZHJzL2Rv&#10;d25yZXYueG1sUEsFBgAAAAAEAAQA9QAAAIgDAAAAAA==&#10;" filled="f" strokecolor="black [3213]" strokeweight="2pt"/>
          </v:group>
        </w:pict>
      </w:r>
    </w:p>
    <w:p w:rsidR="00442893" w:rsidRPr="00182183" w:rsidRDefault="00442893" w:rsidP="00442893">
      <w:pPr>
        <w:rPr>
          <w:sz w:val="32"/>
          <w:szCs w:val="32"/>
          <w:lang w:val="en-CA"/>
        </w:rPr>
      </w:pPr>
    </w:p>
    <w:p w:rsidR="00442893" w:rsidRDefault="00442893" w:rsidP="00442893">
      <w:pPr>
        <w:rPr>
          <w:sz w:val="32"/>
          <w:szCs w:val="32"/>
          <w:lang w:val="en-CA"/>
        </w:rPr>
      </w:pPr>
    </w:p>
    <w:p w:rsidR="00182183" w:rsidRDefault="00182183" w:rsidP="00442893">
      <w:pPr>
        <w:rPr>
          <w:sz w:val="32"/>
          <w:szCs w:val="32"/>
          <w:lang w:val="en-CA"/>
        </w:rPr>
      </w:pPr>
    </w:p>
    <w:p w:rsidR="00182183" w:rsidRPr="00182183" w:rsidRDefault="00182183" w:rsidP="00442893">
      <w:pPr>
        <w:rPr>
          <w:sz w:val="32"/>
          <w:szCs w:val="32"/>
          <w:lang w:val="en-CA"/>
        </w:rPr>
      </w:pPr>
    </w:p>
    <w:p w:rsidR="00442893" w:rsidRPr="00182183" w:rsidRDefault="00442893" w:rsidP="00442893">
      <w:pPr>
        <w:rPr>
          <w:sz w:val="32"/>
          <w:szCs w:val="32"/>
          <w:lang w:val="en-CA"/>
        </w:rPr>
      </w:pPr>
    </w:p>
    <w:p w:rsidR="00294CD2" w:rsidRPr="00182183" w:rsidRDefault="00294CD2" w:rsidP="00442893">
      <w:pPr>
        <w:rPr>
          <w:sz w:val="32"/>
          <w:szCs w:val="32"/>
          <w:lang w:val="en-CA"/>
        </w:rPr>
      </w:pPr>
      <w:r w:rsidRPr="00182183">
        <w:rPr>
          <w:sz w:val="32"/>
          <w:szCs w:val="32"/>
          <w:lang w:val="en-CA"/>
        </w:rPr>
        <w:t xml:space="preserve">Adjacent </w:t>
      </w:r>
      <w:r w:rsidRPr="00182183">
        <w:rPr>
          <w:sz w:val="32"/>
          <w:szCs w:val="32"/>
          <w:lang w:val="en-CA"/>
        </w:rPr>
        <w:sym w:font="Wingdings" w:char="F0E0"/>
      </w:r>
      <w:r w:rsidRPr="00182183">
        <w:rPr>
          <w:sz w:val="32"/>
          <w:szCs w:val="32"/>
          <w:lang w:val="en-CA"/>
        </w:rPr>
        <w:t xml:space="preserve"> </w:t>
      </w:r>
    </w:p>
    <w:p w:rsidR="00442893" w:rsidRPr="00182183" w:rsidRDefault="00D848D9" w:rsidP="00442893">
      <w:pPr>
        <w:rPr>
          <w:sz w:val="32"/>
          <w:szCs w:val="32"/>
          <w:lang w:val="en-CA"/>
        </w:rPr>
      </w:pPr>
      <w:r w:rsidRPr="00D848D9">
        <w:rPr>
          <w:noProof/>
          <w:sz w:val="32"/>
          <w:szCs w:val="32"/>
          <w:lang w:val="en-CA" w:eastAsia="en-CA"/>
        </w:rPr>
        <w:pict>
          <v:group id="Group 165" o:spid="_x0000_s10172" style="position:absolute;margin-left:125.4pt;margin-top:10.6pt;width:126.9pt;height:97.25pt;z-index:251842560" coordsize="16118,1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">
            <v:shape id="Right Triangle 166" o:spid="_x0000_s10175" type="#_x0000_t6" style="position:absolute;left:3621;width:12485;height:89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h5l8IA&#10;AADcAAAADwAAAGRycy9kb3ducmV2LnhtbERP22rCQBB9L/gPywi+6UYNsU1dxVuL4JPWDxizYxKS&#10;nQ3ZVePfdwtC3+ZwrjNfdqYWd2pdaVnBeBSBIM6sLjlXcP75Gr6DcB5ZY22ZFDzJwXLRe5tjqu2D&#10;j3Q/+VyEEHYpKii8b1IpXVaQQTeyDXHgrrY16ANsc6lbfIRwU8tJFCXSYMmhocCGNgVl1elmFOy+&#10;8+oSb6d1PMsuh3i9Oh8+dpVSg363+gThqfP/4pd7r8P8JIG/Z8IFcvE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qHmXwgAAANwAAAAPAAAAAAAAAAAAAAAAAJgCAABkcnMvZG93&#10;bnJldi54bWxQSwUGAAAAAAQABAD1AAAAhwMAAAAA&#10;" filled="f" strokecolor="black [3213]" strokeweight="2pt"/>
            <v:shape id="Arc 167" o:spid="_x0000_s10174" style="position:absolute;top:5343;width:7006;height:7007;visibility:visible;v-text-anchor:middle" coordsize="700644,70064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Px8MA&#10;AADcAAAADwAAAGRycy9kb3ducmV2LnhtbERP3WrCMBS+F/YO4Qy8kTXViyqdqQxhIjgE3R7g0Jy1&#10;3ZqTLokaffplMPDufHy/Z7mKphdncr6zrGCa5SCIa6s7bhR8vL8+LUD4gKyxt0wKruRhVT2Mllhq&#10;e+EDnY+hESmEfYkK2hCGUkpft2TQZ3YgTtyndQZDgq6R2uElhZtezvK8kAY7Tg0tDrRuqf4+noyC&#10;3VdDm31x05MYreN9WMx+1m9KjR/jyzOIQDHcxf/urU7zizn8PZMuk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ZPx8MAAADcAAAADwAAAAAAAAAAAAAAAACYAgAAZHJzL2Rv&#10;d25yZXYueG1sUEsFBgAAAAAEAAQA9QAAAIgDAAAAAA==&#10;" adj="0,,0" path="m648841,166986nsc682713,222139,700644,285598,700644,350322r-350322,l648841,166986xem648841,166986nfc682713,222139,700644,285598,700644,350322e" filled="f" strokecolor="black [3213]">
              <v:stroke joinstyle="round"/>
              <v:formulas/>
              <v:path arrowok="t" o:connecttype="custom" o:connectlocs="648841,166986;700644,350322" o:connectangles="0,0"/>
            </v:shape>
            <v:rect id="Rectangle 168" o:spid="_x0000_s10173" style="position:absolute;left:14250;top:7065;width:1868;height:18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UkPMYA&#10;AADcAAAADwAAAGRycy9kb3ducmV2LnhtbESPQWsCMRCF70L/Q5hCL6LZehDZGkUE61KwUNsevA2b&#10;cbO4mYRNqtt/7xwKvc3w3rz3zXI9+E5dqU9tYAPP0wIUcR1sy42Br8/dZAEqZWSLXWAy8EsJ1quH&#10;0RJLG278QddjbpSEcCrRgMs5llqn2pHHNA2RWLRz6D1mWftG2x5vEu47PSuKufbYsjQ4jLR1VF+O&#10;P97Abu/GG/12+I5Vej/7WRVf9+OTMU+Pw+YFVKYh/5v/risr+HOhlWdkAr2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fUkPMYAAADcAAAADwAAAAAAAAAAAAAAAACYAgAAZHJz&#10;L2Rvd25yZXYueG1sUEsFBgAAAAAEAAQA9QAAAIsDAAAAAA==&#10;" filled="f" strokecolor="black [3213]" strokeweight="2pt"/>
          </v:group>
        </w:pict>
      </w:r>
    </w:p>
    <w:p w:rsidR="00442893" w:rsidRDefault="00442893" w:rsidP="00442893">
      <w:pPr>
        <w:rPr>
          <w:sz w:val="32"/>
          <w:szCs w:val="32"/>
          <w:lang w:val="en-CA"/>
        </w:rPr>
      </w:pPr>
    </w:p>
    <w:p w:rsidR="00182183" w:rsidRPr="00182183" w:rsidRDefault="00182183" w:rsidP="00442893">
      <w:pPr>
        <w:rPr>
          <w:sz w:val="32"/>
          <w:szCs w:val="32"/>
          <w:lang w:val="en-CA"/>
        </w:rPr>
      </w:pPr>
    </w:p>
    <w:p w:rsidR="00442893" w:rsidRDefault="00442893" w:rsidP="00442893">
      <w:pPr>
        <w:rPr>
          <w:sz w:val="32"/>
          <w:szCs w:val="32"/>
          <w:lang w:val="en-CA"/>
        </w:rPr>
      </w:pPr>
    </w:p>
    <w:p w:rsidR="00182183" w:rsidRPr="00182183" w:rsidRDefault="00182183" w:rsidP="00442893">
      <w:pPr>
        <w:rPr>
          <w:sz w:val="32"/>
          <w:szCs w:val="32"/>
          <w:lang w:val="en-CA"/>
        </w:rPr>
      </w:pPr>
    </w:p>
    <w:p w:rsidR="00442893" w:rsidRPr="00182183" w:rsidRDefault="00442893" w:rsidP="00442893">
      <w:pPr>
        <w:rPr>
          <w:sz w:val="32"/>
          <w:szCs w:val="32"/>
          <w:lang w:val="en-CA"/>
        </w:rPr>
      </w:pPr>
    </w:p>
    <w:p w:rsidR="00294CD2" w:rsidRPr="00182183" w:rsidRDefault="00294CD2" w:rsidP="00442893">
      <w:pPr>
        <w:rPr>
          <w:sz w:val="32"/>
          <w:szCs w:val="32"/>
          <w:lang w:val="en-CA"/>
        </w:rPr>
      </w:pPr>
      <w:r w:rsidRPr="00182183">
        <w:rPr>
          <w:sz w:val="32"/>
          <w:szCs w:val="32"/>
          <w:lang w:val="en-CA"/>
        </w:rPr>
        <w:t xml:space="preserve">Angle of Depression </w:t>
      </w:r>
      <w:r w:rsidRPr="00182183">
        <w:rPr>
          <w:sz w:val="32"/>
          <w:szCs w:val="32"/>
          <w:lang w:val="en-CA"/>
        </w:rPr>
        <w:sym w:font="Wingdings" w:char="F0E0"/>
      </w:r>
    </w:p>
    <w:p w:rsidR="00442893" w:rsidRPr="00182183" w:rsidRDefault="00321892" w:rsidP="00442893">
      <w:pPr>
        <w:rPr>
          <w:sz w:val="32"/>
          <w:szCs w:val="32"/>
          <w:lang w:val="en-CA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843584" behindDoc="1" locked="0" layoutInCell="1" allowOverlap="1">
            <wp:simplePos x="0" y="0"/>
            <wp:positionH relativeFrom="column">
              <wp:posOffset>2382785</wp:posOffset>
            </wp:positionH>
            <wp:positionV relativeFrom="paragraph">
              <wp:posOffset>197683</wp:posOffset>
            </wp:positionV>
            <wp:extent cx="1080654" cy="1080654"/>
            <wp:effectExtent l="0" t="0" r="5715" b="5715"/>
            <wp:wrapNone/>
            <wp:docPr id="169" name="Picture 169" descr="http://www.besttoyssale.com/images/LEGO-Eiffel-Tow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besttoyssale.com/images/LEGO-Eiffel-Tower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328" cy="1080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42893" w:rsidRPr="00182183" w:rsidRDefault="00442893" w:rsidP="00442893">
      <w:pPr>
        <w:rPr>
          <w:sz w:val="32"/>
          <w:szCs w:val="32"/>
          <w:lang w:val="en-CA"/>
        </w:rPr>
      </w:pPr>
    </w:p>
    <w:p w:rsidR="00442893" w:rsidRDefault="00442893" w:rsidP="00442893">
      <w:pPr>
        <w:rPr>
          <w:sz w:val="32"/>
          <w:szCs w:val="32"/>
          <w:lang w:val="en-CA"/>
        </w:rPr>
      </w:pPr>
    </w:p>
    <w:p w:rsidR="00182183" w:rsidRDefault="00182183" w:rsidP="00442893">
      <w:pPr>
        <w:rPr>
          <w:sz w:val="32"/>
          <w:szCs w:val="32"/>
          <w:lang w:val="en-CA"/>
        </w:rPr>
      </w:pPr>
    </w:p>
    <w:p w:rsidR="00182183" w:rsidRPr="00182183" w:rsidRDefault="00182183" w:rsidP="00442893">
      <w:pPr>
        <w:rPr>
          <w:sz w:val="32"/>
          <w:szCs w:val="32"/>
          <w:lang w:val="en-CA"/>
        </w:rPr>
      </w:pPr>
    </w:p>
    <w:p w:rsidR="00442893" w:rsidRPr="00182183" w:rsidRDefault="00442893" w:rsidP="00442893">
      <w:pPr>
        <w:rPr>
          <w:sz w:val="32"/>
          <w:szCs w:val="32"/>
          <w:lang w:val="en-CA"/>
        </w:rPr>
      </w:pPr>
    </w:p>
    <w:p w:rsidR="00294CD2" w:rsidRPr="00182183" w:rsidRDefault="00294CD2" w:rsidP="00442893">
      <w:pPr>
        <w:rPr>
          <w:sz w:val="32"/>
          <w:szCs w:val="32"/>
          <w:lang w:val="en-CA"/>
        </w:rPr>
      </w:pPr>
      <w:r w:rsidRPr="00182183">
        <w:rPr>
          <w:sz w:val="32"/>
          <w:szCs w:val="32"/>
          <w:lang w:val="en-CA"/>
        </w:rPr>
        <w:t xml:space="preserve">Angle of Elevation </w:t>
      </w:r>
      <w:r w:rsidRPr="00182183">
        <w:rPr>
          <w:sz w:val="32"/>
          <w:szCs w:val="32"/>
          <w:lang w:val="en-CA"/>
        </w:rPr>
        <w:sym w:font="Wingdings" w:char="F0E0"/>
      </w:r>
      <w:r w:rsidRPr="00182183">
        <w:rPr>
          <w:sz w:val="32"/>
          <w:szCs w:val="32"/>
          <w:lang w:val="en-CA"/>
        </w:rPr>
        <w:t xml:space="preserve"> </w:t>
      </w:r>
    </w:p>
    <w:p w:rsidR="00442893" w:rsidRPr="00182183" w:rsidRDefault="00321892" w:rsidP="00442893">
      <w:pPr>
        <w:rPr>
          <w:sz w:val="32"/>
          <w:szCs w:val="32"/>
          <w:lang w:val="en-CA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845632" behindDoc="1" locked="0" layoutInCell="1" allowOverlap="1">
            <wp:simplePos x="0" y="0"/>
            <wp:positionH relativeFrom="column">
              <wp:posOffset>2382785</wp:posOffset>
            </wp:positionH>
            <wp:positionV relativeFrom="paragraph">
              <wp:posOffset>165092</wp:posOffset>
            </wp:positionV>
            <wp:extent cx="1080654" cy="1080654"/>
            <wp:effectExtent l="0" t="0" r="5715" b="5715"/>
            <wp:wrapNone/>
            <wp:docPr id="170" name="Picture 170" descr="http://www.besttoyssale.com/images/LEGO-Eiffel-Tow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besttoyssale.com/images/LEGO-Eiffel-Tower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328" cy="1080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42893" w:rsidRPr="00182183" w:rsidRDefault="00442893" w:rsidP="00442893">
      <w:pPr>
        <w:rPr>
          <w:sz w:val="32"/>
          <w:szCs w:val="32"/>
          <w:lang w:val="en-CA"/>
        </w:rPr>
      </w:pPr>
    </w:p>
    <w:p w:rsidR="00442893" w:rsidRDefault="00442893" w:rsidP="00442893">
      <w:pPr>
        <w:rPr>
          <w:sz w:val="32"/>
          <w:szCs w:val="32"/>
          <w:lang w:val="en-CA"/>
        </w:rPr>
      </w:pPr>
    </w:p>
    <w:p w:rsidR="00182183" w:rsidRDefault="00182183" w:rsidP="00442893">
      <w:pPr>
        <w:rPr>
          <w:sz w:val="32"/>
          <w:szCs w:val="32"/>
          <w:lang w:val="en-CA"/>
        </w:rPr>
      </w:pPr>
    </w:p>
    <w:p w:rsidR="00182183" w:rsidRPr="00182183" w:rsidRDefault="00182183" w:rsidP="00442893">
      <w:pPr>
        <w:rPr>
          <w:sz w:val="32"/>
          <w:szCs w:val="32"/>
          <w:lang w:val="en-CA"/>
        </w:rPr>
      </w:pPr>
    </w:p>
    <w:p w:rsidR="00442893" w:rsidRPr="00182183" w:rsidRDefault="00442893" w:rsidP="00442893">
      <w:pPr>
        <w:rPr>
          <w:sz w:val="32"/>
          <w:szCs w:val="32"/>
          <w:lang w:val="en-CA"/>
        </w:rPr>
      </w:pPr>
    </w:p>
    <w:p w:rsidR="0018561D" w:rsidRPr="0018561D" w:rsidRDefault="00294CD2" w:rsidP="00442893">
      <w:pPr>
        <w:rPr>
          <w:sz w:val="48"/>
          <w:szCs w:val="48"/>
          <w:lang w:val="en-CA" w:eastAsia="en-CA"/>
        </w:rPr>
      </w:pPr>
      <w:r w:rsidRPr="00182183">
        <w:rPr>
          <w:sz w:val="32"/>
          <w:szCs w:val="32"/>
          <w:lang w:val="en-CA"/>
        </w:rPr>
        <w:t xml:space="preserve">Inclinometer </w:t>
      </w:r>
      <w:r w:rsidRPr="00182183">
        <w:rPr>
          <w:sz w:val="32"/>
          <w:szCs w:val="32"/>
          <w:lang w:val="en-CA"/>
        </w:rPr>
        <w:sym w:font="Wingdings" w:char="F0E0"/>
      </w:r>
      <w:r w:rsidR="00F84C48">
        <w:rPr>
          <w:sz w:val="30"/>
          <w:szCs w:val="30"/>
        </w:rPr>
        <w:br w:type="column"/>
      </w:r>
    </w:p>
    <w:p w:rsidR="00191033" w:rsidRPr="00191033" w:rsidRDefault="00191033" w:rsidP="00191033">
      <w:pPr>
        <w:pStyle w:val="NormalWeb"/>
        <w:spacing w:before="0" w:after="0"/>
        <w:ind w:left="547" w:hanging="547"/>
        <w:rPr>
          <w:i/>
          <w:szCs w:val="24"/>
        </w:rPr>
      </w:pPr>
    </w:p>
    <w:p w:rsidR="007C6E1D" w:rsidRPr="00191033" w:rsidRDefault="00F84C48" w:rsidP="007C6E1D">
      <w:pPr>
        <w:rPr>
          <w:b/>
          <w:bCs/>
          <w:noProof/>
          <w:sz w:val="40"/>
          <w:szCs w:val="40"/>
          <w:lang w:val="en-CA" w:eastAsia="zh-CN"/>
        </w:rPr>
      </w:pPr>
      <w:r w:rsidRPr="00191033">
        <w:rPr>
          <w:b/>
          <w:sz w:val="30"/>
          <w:szCs w:val="30"/>
        </w:rPr>
        <w:br w:type="column"/>
      </w:r>
    </w:p>
    <w:p w:rsidR="007C6E1D" w:rsidRDefault="00D848D9" w:rsidP="007C6E1D">
      <w:pPr>
        <w:rPr>
          <w:bCs/>
          <w:noProof/>
          <w:sz w:val="40"/>
          <w:szCs w:val="40"/>
          <w:lang w:val="en-CA" w:eastAsia="zh-CN"/>
        </w:rPr>
      </w:pPr>
      <w:r w:rsidRPr="00D848D9">
        <w:rPr>
          <w:bCs/>
          <w:noProof/>
          <w:sz w:val="40"/>
          <w:szCs w:val="40"/>
          <w:lang w:val="en-CA" w:eastAsia="en-CA"/>
        </w:rPr>
        <w:pict>
          <v:rect id="Rectangle 8859" o:spid="_x0000_s1039" style="position:absolute;margin-left:-21.8pt;margin-top:-44.6pt;width:305.75pt;height:132pt;z-index:2516869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" stroked="f">
            <v:textbox inset=",7.2pt,,7.2pt">
              <w:txbxContent>
                <w:p w:rsidR="0082335A" w:rsidRPr="00191033" w:rsidRDefault="008A0BC5" w:rsidP="008A0BC5">
                  <w:pPr>
                    <w:jc w:val="center"/>
                    <w:rPr>
                      <w:b/>
                      <w:sz w:val="204"/>
                      <w:szCs w:val="204"/>
                    </w:rPr>
                  </w:pPr>
                  <w:r>
                    <w:rPr>
                      <w:b/>
                      <w:sz w:val="90"/>
                      <w:szCs w:val="90"/>
                      <w:lang w:val="en-CA"/>
                    </w:rPr>
                    <w:t>Solving for Angles</w:t>
                  </w:r>
                </w:p>
              </w:txbxContent>
            </v:textbox>
          </v:rect>
        </w:pict>
      </w: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D848D9" w:rsidP="007C6E1D">
      <w:pPr>
        <w:rPr>
          <w:bCs/>
          <w:noProof/>
          <w:sz w:val="40"/>
          <w:szCs w:val="40"/>
          <w:lang w:val="en-CA" w:eastAsia="zh-CN"/>
        </w:rPr>
      </w:pPr>
      <w:r w:rsidRPr="00D848D9">
        <w:rPr>
          <w:bCs/>
          <w:noProof/>
          <w:sz w:val="40"/>
          <w:szCs w:val="40"/>
          <w:lang w:val="en-CA" w:eastAsia="en-CA"/>
        </w:rPr>
        <w:pict>
          <v:rect id="Rectangle 8860" o:spid="_x0000_s1040" style="position:absolute;margin-left:-21.8pt;margin-top:18.4pt;width:305.75pt;height:132.05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" stroked="f">
            <v:textbox inset=",7.2pt,,7.2pt">
              <w:txbxContent>
                <w:p w:rsidR="00222B33" w:rsidRDefault="00222B33"/>
              </w:txbxContent>
            </v:textbox>
          </v:rect>
        </w:pict>
      </w: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D848D9" w:rsidP="007C6E1D">
      <w:pPr>
        <w:rPr>
          <w:bCs/>
          <w:noProof/>
          <w:sz w:val="40"/>
          <w:szCs w:val="40"/>
          <w:lang w:val="en-CA" w:eastAsia="zh-CN"/>
        </w:rPr>
      </w:pPr>
      <w:r w:rsidRPr="00D848D9">
        <w:rPr>
          <w:bCs/>
          <w:noProof/>
          <w:sz w:val="40"/>
          <w:szCs w:val="40"/>
          <w:lang w:val="en-CA" w:eastAsia="en-CA"/>
        </w:rPr>
        <w:pict>
          <v:rect id="Rectangle 8861" o:spid="_x0000_s1041" style="position:absolute;margin-left:-21.8pt;margin-top:12.45pt;width:305.75pt;height:132pt;z-index:25168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" stroked="f">
            <v:textbox inset=",7.2pt,,7.2pt">
              <w:txbxContent>
                <w:p w:rsidR="009032CE" w:rsidRPr="00BB79CB" w:rsidRDefault="009032CE" w:rsidP="009032CE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 xml:space="preserve">Ex: Solve for the unknown angle </w:t>
                  </w:r>
                  <w:r w:rsidRPr="009032CE">
                    <w:rPr>
                      <w:position w:val="-6"/>
                      <w:lang w:val="en-CA"/>
                    </w:rPr>
                    <w:object w:dxaOrig="220" w:dyaOrig="300">
                      <v:shape id="_x0000_i1031" type="#_x0000_t75" style="width:10.9pt;height:15.05pt" o:ole="">
                        <v:imagedata r:id="rId36" o:title=""/>
                      </v:shape>
                      <o:OLEObject Type="Embed" ProgID="Equation.DSMT4" ShapeID="_x0000_i1031" DrawAspect="Content" ObjectID="_1353581300" r:id="rId37"/>
                    </w:object>
                  </w:r>
                  <w:r>
                    <w:rPr>
                      <w:lang w:val="en-CA"/>
                    </w:rPr>
                    <w:t>.</w:t>
                  </w:r>
                </w:p>
                <w:p w:rsidR="0082335A" w:rsidRDefault="0082335A"/>
              </w:txbxContent>
            </v:textbox>
          </v:rect>
        </w:pict>
      </w: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D848D9" w:rsidP="007C6E1D">
      <w:pPr>
        <w:rPr>
          <w:bCs/>
          <w:noProof/>
          <w:sz w:val="40"/>
          <w:szCs w:val="40"/>
          <w:lang w:val="en-CA" w:eastAsia="zh-CN"/>
        </w:rPr>
      </w:pPr>
      <w:r w:rsidRPr="00D848D9">
        <w:rPr>
          <w:noProof/>
          <w:sz w:val="70"/>
          <w:szCs w:val="70"/>
          <w:lang w:val="en-CA" w:eastAsia="en-CA"/>
        </w:rPr>
        <w:pict>
          <v:group id="Group 139" o:spid="_x0000_s10168" style="position:absolute;margin-left:84.25pt;margin-top:11.65pt;width:76.8pt;height:63.7pt;rotation:180;z-index:251815936;mso-width-relative:margin;mso-height-relative:margin" coordsize="10493,8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">
            <v:shape id="Right Triangle 140" o:spid="_x0000_s10170" type="#_x0000_t6" style="position:absolute;width:10460;height:8699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zYU8cA&#10;AADcAAAADwAAAGRycy9kb3ducmV2LnhtbESP0WrCQBBF3wv9h2WEvtWNrQ0SXaWUFqpFbKMfMGbH&#10;JCQ7G7JbjX/feSj4NsO9c++ZxWpwrTpTH2rPBibjBBRx4W3NpYHD/uNxBipEZIutZzJwpQCr5f3d&#10;AjPrL/xD5zyWSkI4ZGigirHLtA5FRQ7D2HfEop187zDK2pfa9niRcNfqpyRJtcOapaHCjt4qKpr8&#10;1xl4maTT98N3k7ab3XZ3fG7W9itfG/MwGl7noCIN8Wb+v/60gj8VfHlGJt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Vc2FPHAAAA3AAAAA8AAAAAAAAAAAAAAAAAmAIAAGRy&#10;cy9kb3ducmV2LnhtbFBLBQYAAAAABAAEAPUAAACMAwAAAAA=&#10;" fillcolor="white [3201]" strokecolor="black [3200]" strokeweight="2pt"/>
            <v:rect id="Rectangle 141" o:spid="_x0000_s10169" style="position:absolute;left:9217;width:1276;height:1275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4UDMEA&#10;AADcAAAADwAAAGRycy9kb3ducmV2LnhtbERPTYvCMBC9C/sfwix409RFRKpRFmVBEBbUUjwOzdjW&#10;bSa1iZr990YQvM3jfc58GUwjbtS52rKC0TABQVxYXXOpIDv8DKYgnEfW2FgmBf/kYLn46M0x1fbO&#10;O7rtfSliCLsUFVTet6mUrqjIoBvaljhyJ9sZ9BF2pdQd3mO4aeRXkkykwZpjQ4UtrSoq/vZXo6C+&#10;5sUlXzUhHCnfaqfPp99srVT/M3zPQHgK/i1+uTc6zh+P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+FAzBAAAA3AAAAA8AAAAAAAAAAAAAAAAAmAIAAGRycy9kb3du&#10;cmV2LnhtbFBLBQYAAAAABAAEAPUAAACGAwAAAAA=&#10;" filled="f" strokecolor="black [1600]" strokeweight="2pt"/>
          </v:group>
        </w:pict>
      </w:r>
    </w:p>
    <w:p w:rsidR="007C6E1D" w:rsidRDefault="00D848D9" w:rsidP="007C6E1D">
      <w:pPr>
        <w:rPr>
          <w:bCs/>
          <w:noProof/>
          <w:sz w:val="40"/>
          <w:szCs w:val="40"/>
          <w:lang w:val="en-CA" w:eastAsia="zh-CN"/>
        </w:rPr>
      </w:pPr>
      <w:r w:rsidRPr="00D848D9">
        <w:rPr>
          <w:noProof/>
          <w:lang w:val="en-CA" w:eastAsia="en-CA"/>
        </w:rPr>
        <w:pict>
          <v:shape id="_x0000_s10130" type="#_x0000_t75" style="position:absolute;margin-left:48.4pt;margin-top:17.6pt;width:35.05pt;height:14.3pt;z-index:251817984">
            <v:imagedata r:id="rId38" o:title=""/>
          </v:shape>
          <o:OLEObject Type="Embed" ProgID="Equation.DSMT4" ShapeID="_x0000_s10130" DrawAspect="Content" ObjectID="_1353581301" r:id="rId39"/>
        </w:pict>
      </w:r>
      <w:r w:rsidRPr="00D848D9">
        <w:rPr>
          <w:noProof/>
          <w:lang w:val="en-CA" w:eastAsia="en-CA"/>
        </w:rPr>
        <w:pict>
          <v:shape id="_x0000_s10131" type="#_x0000_t75" style="position:absolute;margin-left:119.35pt;margin-top:3.3pt;width:34.45pt;height:14.3pt;z-index:251819008">
            <v:imagedata r:id="rId40" o:title=""/>
          </v:shape>
          <o:OLEObject Type="Embed" ProgID="Equation.DSMT4" ShapeID="_x0000_s10131" DrawAspect="Content" ObjectID="_1353581302" r:id="rId41"/>
        </w:pict>
      </w:r>
    </w:p>
    <w:p w:rsidR="007C6E1D" w:rsidRDefault="00D848D9" w:rsidP="007C6E1D">
      <w:pPr>
        <w:rPr>
          <w:bCs/>
          <w:noProof/>
          <w:sz w:val="40"/>
          <w:szCs w:val="40"/>
          <w:lang w:val="en-CA" w:eastAsia="zh-CN"/>
        </w:rPr>
      </w:pPr>
      <w:r w:rsidRPr="00D848D9">
        <w:rPr>
          <w:noProof/>
          <w:lang w:val="en-CA" w:eastAsia="en-CA"/>
        </w:rPr>
        <w:pict>
          <v:shape id="_x0000_s10129" type="#_x0000_t75" style="position:absolute;margin-left:127.75pt;margin-top:13.3pt;width:10.45pt;height:14.3pt;z-index:251816960">
            <v:imagedata r:id="rId42" o:title=""/>
          </v:shape>
          <o:OLEObject Type="Embed" ProgID="Equation.DSMT4" ShapeID="_x0000_s10129" DrawAspect="Content" ObjectID="_1353581303" r:id="rId43"/>
        </w:pict>
      </w: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D848D9" w:rsidP="007C6E1D">
      <w:pPr>
        <w:rPr>
          <w:bCs/>
          <w:noProof/>
          <w:sz w:val="40"/>
          <w:szCs w:val="40"/>
          <w:lang w:val="en-CA" w:eastAsia="zh-CN"/>
        </w:rPr>
      </w:pPr>
      <w:r w:rsidRPr="00D848D9">
        <w:rPr>
          <w:bCs/>
          <w:noProof/>
          <w:sz w:val="40"/>
          <w:szCs w:val="40"/>
          <w:lang w:val="en-CA" w:eastAsia="en-CA"/>
        </w:rPr>
        <w:pict>
          <v:rect id="Rectangle 8862" o:spid="_x0000_s1042" style="position:absolute;margin-left:-21.8pt;margin-top:6.5pt;width:305.75pt;height:132pt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" stroked="f">
            <v:textbox inset=",7.2pt,,7.2pt">
              <w:txbxContent>
                <w:p w:rsidR="0082335A" w:rsidRDefault="0082335A"/>
              </w:txbxContent>
            </v:textbox>
          </v:rect>
        </w:pict>
      </w: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Pr="007C6E1D" w:rsidRDefault="00D848D9" w:rsidP="007C6E1D">
      <w:pPr>
        <w:rPr>
          <w:bCs/>
          <w:noProof/>
          <w:sz w:val="60"/>
          <w:szCs w:val="60"/>
          <w:lang w:val="en-CA" w:eastAsia="zh-CN"/>
        </w:rPr>
      </w:pPr>
      <w:r w:rsidRPr="00D848D9">
        <w:rPr>
          <w:bCs/>
          <w:noProof/>
          <w:sz w:val="60"/>
          <w:szCs w:val="60"/>
          <w:lang w:val="en-CA" w:eastAsia="en-CA"/>
        </w:rPr>
        <w:pict>
          <v:rect id="Rectangle 8863" o:spid="_x0000_s1043" style="position:absolute;margin-left:-21.8pt;margin-top:23.5pt;width:305.75pt;height:132.05pt;z-index:251691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" stroked="f">
            <v:textbox inset=",7.2pt,,7.2pt">
              <w:txbxContent>
                <w:p w:rsidR="009032CE" w:rsidRPr="00BB79CB" w:rsidRDefault="009032CE" w:rsidP="009032CE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 xml:space="preserve">Ex: Solve for the unknown angle </w:t>
                  </w:r>
                  <w:r w:rsidRPr="009032CE">
                    <w:rPr>
                      <w:position w:val="-6"/>
                      <w:lang w:val="en-CA"/>
                    </w:rPr>
                    <w:object w:dxaOrig="220" w:dyaOrig="300">
                      <v:shape id="_x0000_i1032" type="#_x0000_t75" style="width:10.9pt;height:15.05pt" o:ole="">
                        <v:imagedata r:id="rId36" o:title=""/>
                      </v:shape>
                      <o:OLEObject Type="Embed" ProgID="Equation.DSMT4" ShapeID="_x0000_i1032" DrawAspect="Content" ObjectID="_1353581304" r:id="rId44"/>
                    </w:object>
                  </w:r>
                  <w:r>
                    <w:rPr>
                      <w:lang w:val="en-CA"/>
                    </w:rPr>
                    <w:t>.</w:t>
                  </w:r>
                </w:p>
                <w:p w:rsidR="0082335A" w:rsidRDefault="0082335A"/>
              </w:txbxContent>
            </v:textbox>
          </v:rect>
        </w:pict>
      </w:r>
    </w:p>
    <w:p w:rsidR="007A4640" w:rsidRDefault="00D848D9" w:rsidP="007A4640">
      <w:pPr>
        <w:rPr>
          <w:bCs/>
          <w:sz w:val="30"/>
          <w:szCs w:val="30"/>
        </w:rPr>
      </w:pPr>
      <w:r w:rsidRPr="00D848D9">
        <w:rPr>
          <w:noProof/>
          <w:lang w:val="en-CA" w:eastAsia="en-CA"/>
        </w:rPr>
        <w:pict>
          <v:shape id="_x0000_s10133" type="#_x0000_t75" style="position:absolute;margin-left:155.6pt;margin-top:57.3pt;width:41.8pt;height:17.4pt;z-index:251823104">
            <v:imagedata r:id="rId45" o:title=""/>
          </v:shape>
          <o:OLEObject Type="Embed" ProgID="Equation.DSMT4" ShapeID="_x0000_s10133" DrawAspect="Content" ObjectID="_1353581305" r:id="rId46"/>
        </w:pict>
      </w:r>
      <w:r w:rsidRPr="00D848D9">
        <w:rPr>
          <w:noProof/>
          <w:lang w:val="en-CA" w:eastAsia="en-CA"/>
        </w:rPr>
        <w:pict>
          <v:shape id="_x0000_s10134" type="#_x0000_t75" style="position:absolute;margin-left:83.25pt;margin-top:50.15pt;width:42.45pt;height:17.4pt;z-index:251824128">
            <v:imagedata r:id="rId47" o:title=""/>
          </v:shape>
          <o:OLEObject Type="Embed" ProgID="Equation.DSMT4" ShapeID="_x0000_s10134" DrawAspect="Content" ObjectID="_1353581306" r:id="rId48"/>
        </w:pict>
      </w:r>
      <w:r w:rsidRPr="00D848D9">
        <w:rPr>
          <w:noProof/>
          <w:lang w:val="en-CA" w:eastAsia="en-CA"/>
        </w:rPr>
        <w:pict>
          <v:shape id="_x0000_s10132" type="#_x0000_t75" style="position:absolute;margin-left:101.05pt;margin-top:89.4pt;width:10.45pt;height:14.3pt;z-index:251822080">
            <v:imagedata r:id="rId42" o:title=""/>
          </v:shape>
          <o:OLEObject Type="Embed" ProgID="Equation.DSMT4" ShapeID="_x0000_s10132" DrawAspect="Content" ObjectID="_1353581307" r:id="rId49"/>
        </w:pict>
      </w:r>
      <w:r w:rsidRPr="00D848D9">
        <w:rPr>
          <w:noProof/>
          <w:sz w:val="70"/>
          <w:szCs w:val="70"/>
          <w:lang w:val="en-CA" w:eastAsia="en-CA"/>
        </w:rPr>
        <w:pict>
          <v:group id="Group 142" o:spid="_x0000_s10164" style="position:absolute;margin-left:84.2pt;margin-top:34.35pt;width:76.8pt;height:63.7pt;rotation:90;z-index:251821056;mso-width-relative:margin;mso-height-relative:margin" coordsize="10493,8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">
            <v:shape id="Right Triangle 143" o:spid="_x0000_s10166" type="#_x0000_t6" style="position:absolute;width:10460;height:8699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5GJMQA&#10;AADcAAAADwAAAGRycy9kb3ducmV2LnhtbERP22rCQBB9L/gPywi+1U2qhpK6ESkt1EpRUz9gmh2T&#10;kOxsyK6a/n1XEPo2h3Od5WowrbhQ72rLCuJpBIK4sLrmUsHx+/3xGYTzyBpby6TglxysstHDElNt&#10;r3ygS+5LEULYpaig8r5LpXRFRQbd1HbEgTvZ3qAPsC+l7vEawk0rn6IokQZrDg0VdvRaUdHkZ6Ng&#10;ESfzt+O+SdrP3dfuZ9Zs9DbfKDUZD+sXEJ4G/y++uz90mD+fwe2ZcIH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ORiTEAAAA3AAAAA8AAAAAAAAAAAAAAAAAmAIAAGRycy9k&#10;b3ducmV2LnhtbFBLBQYAAAAABAAEAPUAAACJAwAAAAA=&#10;" fillcolor="white [3201]" strokecolor="black [3200]" strokeweight="2pt"/>
            <v:rect id="Rectangle 144" o:spid="_x0000_s10165" style="position:absolute;left:9217;width:1276;height:1275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m3lMEA&#10;AADcAAAADwAAAGRycy9kb3ducmV2LnhtbERPTYvCMBC9C/6HMII3TV1kka5RFkVYEAS1FI9DM7bd&#10;bSa1iRr/vVkQvM3jfc58GUwjbtS52rKCyTgBQVxYXXOpIDtuRjMQziNrbCyTggc5WC76vTmm2t55&#10;T7eDL0UMYZeigsr7NpXSFRUZdGPbEkfubDuDPsKulLrDeww3jfxIkk9psObYUGFLq4qKv8PVKKiv&#10;eXHJV00IJ8q32unf8y5bKzUchO8vEJ6Cf4tf7h8d50+n8P9MvE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Jt5TBAAAA3AAAAA8AAAAAAAAAAAAAAAAAmAIAAGRycy9kb3du&#10;cmV2LnhtbFBLBQYAAAAABAAEAPUAAACGAwAAAAA=&#10;" filled="f" strokecolor="black [1600]" strokeweight="2pt"/>
          </v:group>
        </w:pict>
      </w:r>
      <w:r w:rsidRPr="00D848D9">
        <w:rPr>
          <w:bCs/>
          <w:noProof/>
          <w:sz w:val="30"/>
          <w:szCs w:val="30"/>
          <w:lang w:val="en-CA" w:eastAsia="en-CA"/>
        </w:rPr>
        <w:pict>
          <v:rect id="Rectangle 8880" o:spid="_x0000_s1044" style="position:absolute;margin-left:283.95pt;margin-top:-539.05pt;width:305.8pt;height:132pt;z-index:251693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" stroked="f">
            <v:textbox inset=",7.2pt,,7.2pt">
              <w:txbxContent>
                <w:p w:rsidR="0082335A" w:rsidRPr="00DE71C9" w:rsidRDefault="0082335A" w:rsidP="007162C5">
                  <w:pPr>
                    <w:rPr>
                      <w:lang w:val="en-CA"/>
                    </w:rPr>
                  </w:pPr>
                </w:p>
              </w:txbxContent>
            </v:textbox>
          </v:rect>
        </w:pict>
      </w:r>
      <w:r w:rsidRPr="00D848D9">
        <w:rPr>
          <w:bCs/>
          <w:noProof/>
          <w:sz w:val="30"/>
          <w:szCs w:val="30"/>
          <w:lang w:val="en-CA" w:eastAsia="en-CA"/>
        </w:rPr>
        <w:pict>
          <v:rect id="Rectangle 8864" o:spid="_x0000_s1045" style="position:absolute;margin-left:-21.8pt;margin-top:121.05pt;width:305.75pt;height:132pt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" stroked="f">
            <v:textbox inset=",7.2pt,,7.2pt">
              <w:txbxContent>
                <w:p w:rsidR="0082335A" w:rsidRDefault="0082335A"/>
              </w:txbxContent>
            </v:textbox>
          </v:rect>
        </w:pict>
      </w:r>
      <w:r w:rsidR="00B261FF" w:rsidRPr="007C6E1D">
        <w:rPr>
          <w:bCs/>
          <w:sz w:val="30"/>
          <w:szCs w:val="30"/>
        </w:rPr>
        <w:br w:type="column"/>
      </w: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Pr="007A4640" w:rsidRDefault="00D848D9" w:rsidP="007A4640">
      <w:pPr>
        <w:rPr>
          <w:bCs/>
          <w:sz w:val="40"/>
          <w:szCs w:val="40"/>
        </w:rPr>
      </w:pPr>
      <w:r w:rsidRPr="00D848D9">
        <w:rPr>
          <w:bCs/>
          <w:noProof/>
          <w:sz w:val="40"/>
          <w:szCs w:val="40"/>
          <w:lang w:val="en-CA" w:eastAsia="en-CA"/>
        </w:rPr>
        <w:pict>
          <v:rect id="Rectangle 8881" o:spid="_x0000_s1046" style="position:absolute;margin-left:-22.05pt;margin-top:6.9pt;width:305.8pt;height:132.05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" stroked="f">
            <v:textbox inset=",7.2pt,,7.2pt">
              <w:txbxContent>
                <w:p w:rsidR="0082335A" w:rsidRDefault="0082335A"/>
              </w:txbxContent>
            </v:textbox>
          </v:rect>
        </w:pic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FE02DD" w:rsidRDefault="00FE02DD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D848D9" w:rsidP="007A4640">
      <w:pPr>
        <w:rPr>
          <w:bCs/>
          <w:noProof/>
          <w:sz w:val="40"/>
          <w:szCs w:val="40"/>
          <w:lang w:val="en-CA" w:eastAsia="zh-CN"/>
        </w:rPr>
      </w:pPr>
      <w:r w:rsidRPr="00D848D9">
        <w:rPr>
          <w:bCs/>
          <w:noProof/>
          <w:sz w:val="40"/>
          <w:szCs w:val="40"/>
          <w:lang w:val="en-CA" w:eastAsia="en-CA"/>
        </w:rPr>
        <w:pict>
          <v:rect id="Rectangle 8882" o:spid="_x0000_s1047" style="position:absolute;margin-left:-22.05pt;margin-top:.95pt;width:305.8pt;height:132pt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" stroked="f">
            <v:textbox inset=",7.2pt,,7.2pt">
              <w:txbxContent>
                <w:p w:rsidR="0082335A" w:rsidRDefault="0082335A"/>
              </w:txbxContent>
            </v:textbox>
          </v:rect>
        </w:pic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P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P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D848D9" w:rsidP="007A4640">
      <w:pPr>
        <w:rPr>
          <w:bCs/>
          <w:noProof/>
          <w:sz w:val="40"/>
          <w:szCs w:val="40"/>
          <w:lang w:val="en-CA" w:eastAsia="zh-CN"/>
        </w:rPr>
      </w:pPr>
      <w:r w:rsidRPr="00D848D9">
        <w:rPr>
          <w:bCs/>
          <w:noProof/>
          <w:sz w:val="40"/>
          <w:szCs w:val="40"/>
          <w:lang w:val="en-CA" w:eastAsia="en-CA"/>
        </w:rPr>
        <w:pict>
          <v:rect id="Rectangle 8883" o:spid="_x0000_s1048" style="position:absolute;margin-left:-22.05pt;margin-top:12.25pt;width:305.8pt;height:132pt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" stroked="f">
            <v:textbox inset=",7.2pt,,7.2pt">
              <w:txbxContent>
                <w:p w:rsidR="0082335A" w:rsidRDefault="0082335A"/>
              </w:txbxContent>
            </v:textbox>
          </v:rect>
        </w:pic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  <w:r w:rsidRPr="007C6E1D">
        <w:rPr>
          <w:bCs/>
          <w:noProof/>
          <w:sz w:val="40"/>
          <w:szCs w:val="40"/>
          <w:lang w:val="en-CA" w:eastAsia="zh-CN"/>
        </w:rPr>
        <w:t xml:space="preserve"> </w: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D848D9" w:rsidP="007A4640">
      <w:pPr>
        <w:rPr>
          <w:bCs/>
          <w:noProof/>
          <w:sz w:val="40"/>
          <w:szCs w:val="40"/>
          <w:lang w:val="en-CA" w:eastAsia="zh-CN"/>
        </w:rPr>
      </w:pPr>
      <w:r w:rsidRPr="00D848D9">
        <w:rPr>
          <w:bCs/>
          <w:noProof/>
          <w:sz w:val="40"/>
          <w:szCs w:val="40"/>
          <w:lang w:val="en-CA" w:eastAsia="en-CA"/>
        </w:rPr>
        <w:pict>
          <v:rect id="Rectangle 8884" o:spid="_x0000_s1049" style="position:absolute;margin-left:-22.05pt;margin-top:6.25pt;width:305.8pt;height:132.05pt;z-index:251697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" stroked="f">
            <v:textbox inset=",7.2pt,,7.2pt">
              <w:txbxContent>
                <w:p w:rsidR="0082335A" w:rsidRDefault="0082335A"/>
              </w:txbxContent>
            </v:textbox>
          </v:rect>
        </w:pic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Pr="007C6E1D" w:rsidRDefault="00D848D9" w:rsidP="007A4640">
      <w:pPr>
        <w:rPr>
          <w:bCs/>
          <w:noProof/>
          <w:sz w:val="60"/>
          <w:szCs w:val="60"/>
          <w:lang w:val="en-CA" w:eastAsia="zh-CN"/>
        </w:rPr>
      </w:pPr>
      <w:r w:rsidRPr="00D848D9">
        <w:rPr>
          <w:bCs/>
          <w:noProof/>
          <w:sz w:val="60"/>
          <w:szCs w:val="60"/>
          <w:lang w:val="en-CA" w:eastAsia="en-CA"/>
        </w:rPr>
        <w:pict>
          <v:rect id="Rectangle 8885" o:spid="_x0000_s1050" style="position:absolute;margin-left:-22.05pt;margin-top:23.3pt;width:305.8pt;height:132pt;z-index:251698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" stroked="f">
            <v:textbox inset=",7.2pt,,7.2pt">
              <w:txbxContent>
                <w:p w:rsidR="0082335A" w:rsidRDefault="0082335A"/>
              </w:txbxContent>
            </v:textbox>
          </v:rect>
        </w:pict>
      </w:r>
    </w:p>
    <w:p w:rsidR="00F84C48" w:rsidRDefault="00DE5144" w:rsidP="00C31200">
      <w:pPr>
        <w:rPr>
          <w:bCs/>
          <w:sz w:val="30"/>
          <w:szCs w:val="30"/>
        </w:rPr>
      </w:pPr>
      <w:r w:rsidRPr="007C6E1D">
        <w:rPr>
          <w:bCs/>
          <w:sz w:val="30"/>
          <w:szCs w:val="30"/>
        </w:rPr>
        <w:br w:type="column"/>
      </w:r>
    </w:p>
    <w:p w:rsidR="0061753A" w:rsidRDefault="0061753A" w:rsidP="00C31200">
      <w:pPr>
        <w:rPr>
          <w:bCs/>
          <w:sz w:val="30"/>
          <w:szCs w:val="30"/>
        </w:rPr>
      </w:pPr>
    </w:p>
    <w:p w:rsidR="0061753A" w:rsidRDefault="0061753A" w:rsidP="00C31200">
      <w:pPr>
        <w:rPr>
          <w:bCs/>
          <w:sz w:val="30"/>
          <w:szCs w:val="30"/>
        </w:rPr>
      </w:pPr>
    </w:p>
    <w:p w:rsidR="0061753A" w:rsidRDefault="0061753A" w:rsidP="00C31200">
      <w:pPr>
        <w:rPr>
          <w:bCs/>
          <w:sz w:val="30"/>
          <w:szCs w:val="30"/>
        </w:rPr>
      </w:pPr>
    </w:p>
    <w:p w:rsidR="0061753A" w:rsidRDefault="0061753A" w:rsidP="00C31200">
      <w:pPr>
        <w:rPr>
          <w:bCs/>
          <w:sz w:val="30"/>
          <w:szCs w:val="30"/>
        </w:rPr>
      </w:pPr>
    </w:p>
    <w:p w:rsidR="0061753A" w:rsidRDefault="0061753A" w:rsidP="00C31200">
      <w:pPr>
        <w:rPr>
          <w:bCs/>
          <w:sz w:val="30"/>
          <w:szCs w:val="30"/>
        </w:rPr>
      </w:pPr>
    </w:p>
    <w:p w:rsidR="0061753A" w:rsidRDefault="0061753A" w:rsidP="00C31200">
      <w:pPr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D22A01" w:rsidRDefault="00D22A01" w:rsidP="00F84C48">
      <w:pPr>
        <w:jc w:val="center"/>
        <w:rPr>
          <w:b/>
          <w:sz w:val="36"/>
          <w:szCs w:val="36"/>
        </w:rPr>
      </w:pPr>
    </w:p>
    <w:p w:rsidR="00F84C48" w:rsidRDefault="00D848D9" w:rsidP="00C44076">
      <w:pPr>
        <w:jc w:val="center"/>
        <w:rPr>
          <w:b/>
          <w:sz w:val="36"/>
          <w:szCs w:val="36"/>
        </w:rPr>
      </w:pPr>
      <w:r w:rsidRPr="00D848D9">
        <w:rPr>
          <w:b/>
          <w:sz w:val="36"/>
          <w:szCs w:val="3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9" type="#_x0000_t136" style="width:260.35pt;height:320.65pt">
            <v:shadow color="#868686"/>
            <v:textpath style="font-family:&quot;Arial Black&quot;;v-text-kern:t" trim="t" fitpath="t" string="Unit 5:&#10;Chapter 7:&#10;Trigonometry"/>
          </v:shape>
        </w:pict>
      </w: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61753A" w:rsidRDefault="0061753A" w:rsidP="00F84C48">
      <w:pPr>
        <w:jc w:val="center"/>
        <w:rPr>
          <w:b/>
          <w:sz w:val="36"/>
          <w:szCs w:val="36"/>
        </w:rPr>
      </w:pPr>
    </w:p>
    <w:p w:rsidR="0061753A" w:rsidRDefault="0061753A" w:rsidP="00F84C48">
      <w:pPr>
        <w:jc w:val="center"/>
        <w:rPr>
          <w:b/>
          <w:sz w:val="36"/>
          <w:szCs w:val="36"/>
        </w:rPr>
      </w:pPr>
    </w:p>
    <w:p w:rsidR="0061753A" w:rsidRDefault="0061753A" w:rsidP="00F84C48">
      <w:pPr>
        <w:jc w:val="center"/>
        <w:rPr>
          <w:b/>
          <w:sz w:val="36"/>
          <w:szCs w:val="36"/>
        </w:rPr>
      </w:pPr>
    </w:p>
    <w:p w:rsidR="0061753A" w:rsidRDefault="0061753A" w:rsidP="00F84C48">
      <w:pPr>
        <w:jc w:val="center"/>
        <w:rPr>
          <w:b/>
          <w:sz w:val="36"/>
          <w:szCs w:val="36"/>
        </w:rPr>
      </w:pPr>
    </w:p>
    <w:p w:rsidR="0061753A" w:rsidRDefault="0061753A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690AD4">
      <w:pPr>
        <w:jc w:val="center"/>
        <w:rPr>
          <w:b/>
          <w:sz w:val="18"/>
          <w:szCs w:val="18"/>
        </w:rPr>
      </w:pPr>
    </w:p>
    <w:p w:rsidR="00F84C48" w:rsidRDefault="00F84C48" w:rsidP="00690AD4">
      <w:pPr>
        <w:jc w:val="center"/>
        <w:rPr>
          <w:b/>
          <w:sz w:val="8"/>
          <w:szCs w:val="8"/>
        </w:rPr>
      </w:pPr>
    </w:p>
    <w:p w:rsidR="00F84C48" w:rsidRDefault="00F84C48" w:rsidP="00690AD4">
      <w:pPr>
        <w:jc w:val="center"/>
        <w:rPr>
          <w:b/>
          <w:sz w:val="8"/>
          <w:szCs w:val="8"/>
        </w:rPr>
      </w:pPr>
    </w:p>
    <w:p w:rsidR="00F84C48" w:rsidRPr="003311C7" w:rsidRDefault="00F84C48" w:rsidP="00690AD4">
      <w:pPr>
        <w:jc w:val="center"/>
        <w:rPr>
          <w:b/>
          <w:sz w:val="8"/>
          <w:szCs w:val="8"/>
        </w:rPr>
      </w:pPr>
    </w:p>
    <w:p w:rsidR="00F84C48" w:rsidRDefault="00F84C48" w:rsidP="00690AD4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______________________</w:t>
      </w:r>
    </w:p>
    <w:p w:rsidR="00F84C48" w:rsidRDefault="00F84C48" w:rsidP="00690AD4">
      <w:pPr>
        <w:jc w:val="center"/>
        <w:rPr>
          <w:b/>
          <w:sz w:val="36"/>
          <w:szCs w:val="36"/>
        </w:rPr>
        <w:sectPr w:rsidR="00F84C48" w:rsidSect="004B3E9C">
          <w:pgSz w:w="24480" w:h="15840" w:orient="landscape" w:code="17"/>
          <w:pgMar w:top="432" w:right="432" w:bottom="432" w:left="432" w:header="720" w:footer="720" w:gutter="0"/>
          <w:cols w:num="4" w:space="864"/>
          <w:docGrid w:linePitch="360"/>
        </w:sectPr>
      </w:pPr>
      <w:r>
        <w:rPr>
          <w:b/>
          <w:sz w:val="36"/>
          <w:szCs w:val="36"/>
        </w:rPr>
        <w:t>Name</w:t>
      </w:r>
    </w:p>
    <w:p w:rsidR="00754287" w:rsidRPr="00F323BE" w:rsidRDefault="00D848D9" w:rsidP="00754287">
      <w:pPr>
        <w:rPr>
          <w:bCs/>
          <w:sz w:val="40"/>
          <w:szCs w:val="40"/>
        </w:rPr>
      </w:pPr>
      <w:r w:rsidRPr="00D848D9">
        <w:rPr>
          <w:bCs/>
          <w:noProof/>
          <w:sz w:val="40"/>
          <w:szCs w:val="40"/>
          <w:lang w:val="en-CA" w:eastAsia="en-CA"/>
        </w:rPr>
        <w:lastRenderedPageBreak/>
        <w:pict>
          <v:rect id="Rectangle 8905" o:spid="_x0000_s1051" style="position:absolute;margin-left:-18.45pt;margin-top:-15.15pt;width:305.75pt;height:132pt;z-index:251701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" stroked="f">
            <v:textbox inset=",7.2pt,,7.2pt">
              <w:txbxContent>
                <w:p w:rsidR="0082335A" w:rsidRDefault="0082335A"/>
              </w:txbxContent>
            </v:textbox>
          </v:rect>
        </w:pict>
      </w:r>
      <w:r w:rsidRPr="00D848D9">
        <w:rPr>
          <w:bCs/>
          <w:noProof/>
          <w:sz w:val="90"/>
          <w:szCs w:val="90"/>
          <w:lang w:val="en-CA" w:eastAsia="en-CA"/>
        </w:rPr>
        <w:pict>
          <v:rect id="Rectangle 8912" o:spid="_x0000_s1052" style="position:absolute;margin-left:267.45pt;margin-top:-21.9pt;width:305.8pt;height:132pt;z-index:251707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" stroked="f">
            <v:textbox inset=",7.2pt,,7.2pt">
              <w:txbxContent>
                <w:p w:rsidR="001F44F4" w:rsidRPr="00BB79CB" w:rsidRDefault="001F44F4" w:rsidP="001F44F4">
                  <w:pPr>
                    <w:jc w:val="center"/>
                    <w:rPr>
                      <w:b/>
                      <w:sz w:val="90"/>
                      <w:szCs w:val="90"/>
                      <w:lang w:val="en-CA"/>
                    </w:rPr>
                  </w:pPr>
                  <w:r>
                    <w:rPr>
                      <w:b/>
                      <w:sz w:val="90"/>
                      <w:szCs w:val="90"/>
                      <w:lang w:val="en-CA"/>
                    </w:rPr>
                    <w:t>Tangent</w:t>
                  </w:r>
                  <w:r w:rsidRPr="00BB79CB">
                    <w:rPr>
                      <w:b/>
                      <w:sz w:val="90"/>
                      <w:szCs w:val="90"/>
                      <w:lang w:val="en-CA"/>
                    </w:rPr>
                    <w:t xml:space="preserve"> </w:t>
                  </w:r>
                  <w:r>
                    <w:rPr>
                      <w:b/>
                      <w:sz w:val="90"/>
                      <w:szCs w:val="90"/>
                      <w:lang w:val="en-CA"/>
                    </w:rPr>
                    <w:t>Ratio</w:t>
                  </w:r>
                </w:p>
                <w:p w:rsidR="00B1219B" w:rsidRPr="001F44F4" w:rsidRDefault="001F44F4" w:rsidP="001F44F4">
                  <w:pPr>
                    <w:jc w:val="center"/>
                    <w:rPr>
                      <w:b/>
                    </w:rPr>
                  </w:pPr>
                  <w:r w:rsidRPr="001F44F4">
                    <w:rPr>
                      <w:b/>
                      <w:position w:val="-54"/>
                    </w:rPr>
                    <w:object w:dxaOrig="2560" w:dyaOrig="1280">
                      <v:shape id="_x0000_i1033" type="#_x0000_t75" style="width:128.1pt;height:63.65pt" o:ole="">
                        <v:imagedata r:id="rId12" o:title=""/>
                      </v:shape>
                      <o:OLEObject Type="Embed" ProgID="Equation.DSMT4" ShapeID="_x0000_i1033" DrawAspect="Content" ObjectID="_1353581308" r:id="rId50"/>
                    </w:object>
                  </w:r>
                </w:p>
              </w:txbxContent>
            </v:textbox>
          </v:rect>
        </w:pict>
      </w:r>
    </w:p>
    <w:p w:rsidR="00754287" w:rsidRDefault="00754287" w:rsidP="00535E2C">
      <w:pPr>
        <w:jc w:val="center"/>
        <w:rPr>
          <w:bCs/>
          <w:sz w:val="90"/>
          <w:szCs w:val="90"/>
        </w:rPr>
      </w:pPr>
    </w:p>
    <w:p w:rsidR="00754287" w:rsidRDefault="00754287" w:rsidP="00535E2C">
      <w:pPr>
        <w:jc w:val="center"/>
        <w:rPr>
          <w:bCs/>
          <w:sz w:val="40"/>
          <w:szCs w:val="40"/>
        </w:rPr>
      </w:pPr>
    </w:p>
    <w:p w:rsidR="00754287" w:rsidRDefault="00D848D9" w:rsidP="00535E2C">
      <w:pPr>
        <w:jc w:val="center"/>
        <w:rPr>
          <w:bCs/>
          <w:sz w:val="40"/>
          <w:szCs w:val="40"/>
        </w:rPr>
      </w:pPr>
      <w:r w:rsidRPr="00D848D9">
        <w:rPr>
          <w:bCs/>
          <w:noProof/>
          <w:sz w:val="40"/>
          <w:szCs w:val="40"/>
          <w:lang w:val="en-CA" w:eastAsia="en-CA"/>
        </w:rPr>
        <w:pict>
          <v:rect id="Rectangle 8906" o:spid="_x0000_s1053" style="position:absolute;left:0;text-align:left;margin-left:-20pt;margin-top:12.35pt;width:305.75pt;height:132.05pt;z-index:251702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" stroked="f">
            <v:textbox inset=",7.2pt,,7.2pt">
              <w:txbxContent>
                <w:p w:rsidR="00E4066D" w:rsidRDefault="00BB79CB" w:rsidP="00BB79CB">
                  <w:pPr>
                    <w:rPr>
                      <w:sz w:val="40"/>
                      <w:szCs w:val="40"/>
                      <w:lang w:val="en-CA"/>
                    </w:rPr>
                  </w:pPr>
                  <w:r w:rsidRPr="00BB79CB">
                    <w:rPr>
                      <w:sz w:val="40"/>
                      <w:szCs w:val="40"/>
                      <w:lang w:val="en-CA"/>
                    </w:rPr>
                    <w:sym w:font="Wingdings" w:char="F0E0"/>
                  </w:r>
                  <w:r w:rsidRPr="00BB79CB">
                    <w:rPr>
                      <w:sz w:val="40"/>
                      <w:szCs w:val="40"/>
                      <w:lang w:val="en-CA"/>
                    </w:rPr>
                    <w:t xml:space="preserve"> </w:t>
                  </w:r>
                  <w:r>
                    <w:rPr>
                      <w:sz w:val="40"/>
                      <w:szCs w:val="40"/>
                      <w:lang w:val="en-CA"/>
                    </w:rPr>
                    <w:t>A</w:t>
                  </w:r>
                  <w:r w:rsidRPr="00BB79CB">
                    <w:rPr>
                      <w:sz w:val="40"/>
                      <w:szCs w:val="40"/>
                      <w:lang w:val="en-CA"/>
                    </w:rPr>
                    <w:t xml:space="preserve">ll right triangles have the property that the </w:t>
                  </w:r>
                  <w:r w:rsidRPr="00BB79CB">
                    <w:rPr>
                      <w:sz w:val="40"/>
                      <w:szCs w:val="40"/>
                      <w:u w:val="single"/>
                      <w:lang w:val="en-CA"/>
                    </w:rPr>
                    <w:t xml:space="preserve">      </w:t>
                  </w:r>
                  <w:r w:rsidR="00EE3EF3">
                    <w:rPr>
                      <w:sz w:val="40"/>
                      <w:szCs w:val="40"/>
                      <w:u w:val="single"/>
                      <w:lang w:val="en-CA"/>
                    </w:rPr>
                    <w:t xml:space="preserve">        </w:t>
                  </w:r>
                  <w:r w:rsidRPr="00BB79CB">
                    <w:rPr>
                      <w:sz w:val="40"/>
                      <w:szCs w:val="40"/>
                      <w:u w:val="single"/>
                      <w:lang w:val="en-CA"/>
                    </w:rPr>
                    <w:t xml:space="preserve">      </w:t>
                  </w:r>
                  <w:r w:rsidRPr="00BB79CB">
                    <w:rPr>
                      <w:sz w:val="40"/>
                      <w:szCs w:val="40"/>
                      <w:lang w:val="en-CA"/>
                    </w:rPr>
                    <w:t xml:space="preserve"> of </w:t>
                  </w:r>
                </w:p>
                <w:p w:rsidR="00BB79CB" w:rsidRDefault="00BB79CB" w:rsidP="00BB79CB">
                  <w:pPr>
                    <w:rPr>
                      <w:sz w:val="40"/>
                      <w:szCs w:val="40"/>
                      <w:lang w:val="en-CA"/>
                    </w:rPr>
                  </w:pPr>
                  <w:r w:rsidRPr="00BB79CB">
                    <w:rPr>
                      <w:sz w:val="40"/>
                      <w:szCs w:val="40"/>
                      <w:lang w:val="en-CA"/>
                    </w:rPr>
                    <w:t>the hypotenuse is equal to the</w:t>
                  </w:r>
                </w:p>
                <w:p w:rsidR="00E4066D" w:rsidRDefault="00BB79CB" w:rsidP="00BB79CB">
                  <w:pPr>
                    <w:rPr>
                      <w:sz w:val="40"/>
                      <w:szCs w:val="40"/>
                      <w:lang w:val="en-CA"/>
                    </w:rPr>
                  </w:pPr>
                  <w:r w:rsidRPr="00BB79CB">
                    <w:rPr>
                      <w:sz w:val="40"/>
                      <w:szCs w:val="40"/>
                      <w:u w:val="single"/>
                      <w:lang w:val="en-CA"/>
                    </w:rPr>
                    <w:t xml:space="preserve">   </w:t>
                  </w:r>
                  <w:r w:rsidR="00EE3EF3">
                    <w:rPr>
                      <w:sz w:val="40"/>
                      <w:szCs w:val="40"/>
                      <w:u w:val="single"/>
                      <w:lang w:val="en-CA"/>
                    </w:rPr>
                    <w:t xml:space="preserve">      </w:t>
                  </w:r>
                  <w:r w:rsidRPr="00BB79CB">
                    <w:rPr>
                      <w:sz w:val="40"/>
                      <w:szCs w:val="40"/>
                      <w:u w:val="single"/>
                      <w:lang w:val="en-CA"/>
                    </w:rPr>
                    <w:t xml:space="preserve">   </w:t>
                  </w:r>
                  <w:r w:rsidRPr="00BB79CB">
                    <w:rPr>
                      <w:sz w:val="40"/>
                      <w:szCs w:val="40"/>
                      <w:lang w:val="en-CA"/>
                    </w:rPr>
                    <w:t xml:space="preserve"> of the </w:t>
                  </w:r>
                  <w:r w:rsidRPr="00BB79CB">
                    <w:rPr>
                      <w:sz w:val="40"/>
                      <w:szCs w:val="40"/>
                      <w:u w:val="single"/>
                      <w:lang w:val="en-CA"/>
                    </w:rPr>
                    <w:t xml:space="preserve">      </w:t>
                  </w:r>
                  <w:r w:rsidR="00EE3EF3">
                    <w:rPr>
                      <w:sz w:val="40"/>
                      <w:szCs w:val="40"/>
                      <w:u w:val="single"/>
                      <w:lang w:val="en-CA"/>
                    </w:rPr>
                    <w:t xml:space="preserve">            </w:t>
                  </w:r>
                  <w:r w:rsidRPr="00BB79CB">
                    <w:rPr>
                      <w:sz w:val="40"/>
                      <w:szCs w:val="40"/>
                      <w:u w:val="single"/>
                      <w:lang w:val="en-CA"/>
                    </w:rPr>
                    <w:t xml:space="preserve">      </w:t>
                  </w:r>
                  <w:r w:rsidRPr="00BB79CB">
                    <w:rPr>
                      <w:sz w:val="40"/>
                      <w:szCs w:val="40"/>
                      <w:lang w:val="en-CA"/>
                    </w:rPr>
                    <w:t xml:space="preserve"> of </w:t>
                  </w:r>
                </w:p>
                <w:p w:rsidR="00BB79CB" w:rsidRPr="00BB79CB" w:rsidRDefault="00BB79CB" w:rsidP="00BB79CB">
                  <w:pPr>
                    <w:rPr>
                      <w:sz w:val="40"/>
                      <w:szCs w:val="40"/>
                      <w:lang w:val="en-CA"/>
                    </w:rPr>
                  </w:pPr>
                  <w:r w:rsidRPr="00BB79CB">
                    <w:rPr>
                      <w:sz w:val="40"/>
                      <w:szCs w:val="40"/>
                      <w:lang w:val="en-CA"/>
                    </w:rPr>
                    <w:t>the remaining sides.</w:t>
                  </w:r>
                </w:p>
                <w:p w:rsidR="0082335A" w:rsidRDefault="0082335A"/>
              </w:txbxContent>
            </v:textbox>
          </v:rect>
        </w:pict>
      </w:r>
    </w:p>
    <w:p w:rsidR="00754287" w:rsidRDefault="00754287" w:rsidP="00754287">
      <w:pPr>
        <w:rPr>
          <w:bCs/>
          <w:sz w:val="40"/>
          <w:szCs w:val="40"/>
        </w:rPr>
      </w:pPr>
    </w:p>
    <w:p w:rsidR="00754287" w:rsidRDefault="00754287" w:rsidP="00754287">
      <w:pPr>
        <w:rPr>
          <w:bCs/>
          <w:sz w:val="40"/>
          <w:szCs w:val="40"/>
        </w:rPr>
      </w:pPr>
    </w:p>
    <w:p w:rsidR="00754287" w:rsidRDefault="00754287" w:rsidP="00754287">
      <w:pPr>
        <w:rPr>
          <w:bCs/>
          <w:sz w:val="40"/>
          <w:szCs w:val="40"/>
        </w:rPr>
      </w:pPr>
    </w:p>
    <w:p w:rsidR="00754287" w:rsidRDefault="00754287" w:rsidP="00754287">
      <w:pPr>
        <w:rPr>
          <w:bCs/>
          <w:sz w:val="40"/>
          <w:szCs w:val="40"/>
        </w:rPr>
      </w:pPr>
    </w:p>
    <w:p w:rsidR="00754287" w:rsidRDefault="00754287" w:rsidP="00754287">
      <w:pPr>
        <w:rPr>
          <w:bCs/>
          <w:sz w:val="40"/>
          <w:szCs w:val="40"/>
        </w:rPr>
      </w:pPr>
    </w:p>
    <w:p w:rsidR="00754287" w:rsidRDefault="00D848D9" w:rsidP="00754287">
      <w:pPr>
        <w:rPr>
          <w:bCs/>
          <w:sz w:val="40"/>
          <w:szCs w:val="40"/>
        </w:rPr>
      </w:pPr>
      <w:r w:rsidRPr="00D848D9">
        <w:rPr>
          <w:bCs/>
          <w:noProof/>
          <w:sz w:val="40"/>
          <w:szCs w:val="40"/>
          <w:lang w:val="en-CA" w:eastAsia="en-CA"/>
        </w:rPr>
        <w:pict>
          <v:rect id="Rectangle 8907" o:spid="_x0000_s1054" style="position:absolute;margin-left:-18.65pt;margin-top:6.45pt;width:296.6pt;height:132pt;z-index:251703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" stroked="f">
            <v:textbox inset=",7.2pt,,7.2pt">
              <w:txbxContent>
                <w:p w:rsidR="0082335A" w:rsidRDefault="0082335A"/>
              </w:txbxContent>
            </v:textbox>
          </v:rect>
        </w:pict>
      </w:r>
    </w:p>
    <w:p w:rsidR="00754287" w:rsidRPr="00BC3294" w:rsidRDefault="00754287" w:rsidP="00754287">
      <w:pPr>
        <w:rPr>
          <w:bCs/>
          <w:sz w:val="40"/>
          <w:szCs w:val="40"/>
        </w:rPr>
      </w:pPr>
    </w:p>
    <w:p w:rsidR="00754287" w:rsidRDefault="00754287" w:rsidP="00754287">
      <w:pPr>
        <w:rPr>
          <w:bCs/>
          <w:sz w:val="90"/>
          <w:szCs w:val="90"/>
        </w:rPr>
      </w:pPr>
    </w:p>
    <w:p w:rsidR="00754287" w:rsidRPr="00754287" w:rsidRDefault="00754287" w:rsidP="00754287">
      <w:pPr>
        <w:jc w:val="center"/>
        <w:rPr>
          <w:bCs/>
          <w:sz w:val="50"/>
          <w:szCs w:val="50"/>
        </w:rPr>
      </w:pPr>
    </w:p>
    <w:p w:rsidR="00754287" w:rsidRPr="00F46AB5" w:rsidRDefault="00D848D9" w:rsidP="00754287">
      <w:pPr>
        <w:rPr>
          <w:sz w:val="30"/>
          <w:szCs w:val="30"/>
        </w:rPr>
      </w:pPr>
      <w:r w:rsidRPr="00D848D9">
        <w:rPr>
          <w:noProof/>
          <w:sz w:val="30"/>
          <w:szCs w:val="30"/>
          <w:lang w:val="en-CA" w:eastAsia="en-CA"/>
        </w:rPr>
        <w:pict>
          <v:rect id="Rectangle 8908" o:spid="_x0000_s1055" style="position:absolute;margin-left:-25.95pt;margin-top:11.95pt;width:305.75pt;height:132pt;z-index:251704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" stroked="f">
            <v:textbox inset=",7.2pt,,7.2pt">
              <w:txbxContent>
                <w:p w:rsidR="0082335A" w:rsidRDefault="0082335A"/>
              </w:txbxContent>
            </v:textbox>
          </v:rect>
        </w:pict>
      </w:r>
    </w:p>
    <w:p w:rsidR="00FE0677" w:rsidRDefault="00D848D9" w:rsidP="003979D0">
      <w:pPr>
        <w:jc w:val="center"/>
        <w:rPr>
          <w:bCs/>
          <w:sz w:val="90"/>
          <w:szCs w:val="90"/>
        </w:rPr>
      </w:pPr>
      <w:r w:rsidRPr="00D848D9">
        <w:rPr>
          <w:bCs/>
          <w:noProof/>
          <w:sz w:val="90"/>
          <w:szCs w:val="90"/>
          <w:lang w:val="en-CA" w:eastAsia="en-CA"/>
        </w:rPr>
        <w:pict>
          <v:rect id="Rectangle 8909" o:spid="_x0000_s1056" style="position:absolute;left:0;text-align:left;margin-left:-17.9pt;margin-top:126.7pt;width:305.75pt;height:132.05pt;z-index:251705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" stroked="f">
            <v:textbox inset=",7.2pt,,7.2pt">
              <w:txbxContent>
                <w:p w:rsidR="0082335A" w:rsidRDefault="0082335A"/>
              </w:txbxContent>
            </v:textbox>
          </v:rect>
        </w:pict>
      </w:r>
      <w:r w:rsidRPr="00D848D9">
        <w:rPr>
          <w:bCs/>
          <w:noProof/>
          <w:sz w:val="90"/>
          <w:szCs w:val="90"/>
          <w:lang w:val="en-CA" w:eastAsia="en-CA"/>
        </w:rPr>
        <w:pict>
          <v:rect id="Rectangle 8910" o:spid="_x0000_s1057" style="position:absolute;left:0;text-align:left;margin-left:-25.95pt;margin-top:258.75pt;width:305.75pt;height:132pt;z-index:251706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" stroked="f">
            <v:textbox inset=",7.2pt,,7.2pt">
              <w:txbxContent>
                <w:p w:rsidR="0082335A" w:rsidRDefault="0082335A"/>
              </w:txbxContent>
            </v:textbox>
          </v:rect>
        </w:pict>
      </w:r>
      <w:r w:rsidR="00754287">
        <w:rPr>
          <w:bCs/>
          <w:sz w:val="90"/>
          <w:szCs w:val="90"/>
        </w:rPr>
        <w:br w:type="column"/>
      </w:r>
      <w:r w:rsidR="00754287">
        <w:rPr>
          <w:bCs/>
          <w:sz w:val="90"/>
          <w:szCs w:val="90"/>
        </w:rPr>
        <w:lastRenderedPageBreak/>
        <w:t xml:space="preserve"> </w:t>
      </w:r>
    </w:p>
    <w:p w:rsidR="00FE0677" w:rsidRDefault="00FE0677" w:rsidP="00754287">
      <w:pPr>
        <w:rPr>
          <w:bCs/>
          <w:sz w:val="30"/>
          <w:szCs w:val="30"/>
        </w:rPr>
      </w:pPr>
    </w:p>
    <w:p w:rsidR="00FE0677" w:rsidRPr="00D614C1" w:rsidRDefault="00FE0677" w:rsidP="00FE0677">
      <w:pPr>
        <w:rPr>
          <w:bCs/>
          <w:sz w:val="40"/>
          <w:szCs w:val="4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D848D9" w:rsidP="00FE0677">
      <w:pPr>
        <w:jc w:val="center"/>
        <w:rPr>
          <w:b/>
          <w:sz w:val="30"/>
          <w:szCs w:val="30"/>
        </w:rPr>
      </w:pPr>
      <w:r w:rsidRPr="00D848D9">
        <w:rPr>
          <w:b/>
          <w:noProof/>
          <w:sz w:val="30"/>
          <w:szCs w:val="30"/>
          <w:lang w:val="en-CA" w:eastAsia="en-CA"/>
        </w:rPr>
        <w:pict>
          <v:rect id="Rectangle 8913" o:spid="_x0000_s1058" style="position:absolute;left:0;text-align:left;margin-left:-17.7pt;margin-top:.85pt;width:305.8pt;height:132.05pt;z-index:251708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" stroked="f">
            <v:textbox inset=",7.2pt,,7.2pt">
              <w:txbxContent>
                <w:p w:rsidR="0082335A" w:rsidRPr="004B5B33" w:rsidRDefault="0082335A">
                  <w:pPr>
                    <w:rPr>
                      <w:lang w:val="en-CA"/>
                    </w:rPr>
                  </w:pPr>
                </w:p>
              </w:txbxContent>
            </v:textbox>
          </v:rect>
        </w:pict>
      </w: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D848D9" w:rsidP="00FE0677">
      <w:pPr>
        <w:jc w:val="center"/>
        <w:rPr>
          <w:b/>
          <w:sz w:val="30"/>
          <w:szCs w:val="30"/>
        </w:rPr>
      </w:pPr>
      <w:r w:rsidRPr="00D848D9">
        <w:rPr>
          <w:b/>
          <w:noProof/>
          <w:sz w:val="30"/>
          <w:szCs w:val="30"/>
          <w:lang w:val="en-CA" w:eastAsia="en-CA"/>
        </w:rPr>
        <w:pict>
          <v:rect id="Rectangle 8914" o:spid="_x0000_s1059" style="position:absolute;left:0;text-align:left;margin-left:-15.35pt;margin-top:12.15pt;width:305.8pt;height:132pt;z-index:251709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" stroked="f">
            <v:textbox inset=",7.2pt,,7.2pt">
              <w:txbxContent>
                <w:p w:rsidR="006139F9" w:rsidRPr="00BB79CB" w:rsidRDefault="006139F9" w:rsidP="006139F9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Ex: Solve for the length of the unknown side.</w:t>
                  </w:r>
                </w:p>
                <w:p w:rsidR="00AF064A" w:rsidRDefault="00AF064A" w:rsidP="00AF064A"/>
              </w:txbxContent>
            </v:textbox>
          </v:rect>
        </w:pict>
      </w: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D848D9" w:rsidP="00FE0677">
      <w:pPr>
        <w:jc w:val="center"/>
        <w:rPr>
          <w:b/>
          <w:sz w:val="30"/>
          <w:szCs w:val="30"/>
        </w:rPr>
      </w:pPr>
      <w:r w:rsidRPr="00D848D9">
        <w:rPr>
          <w:noProof/>
          <w:lang w:val="en-CA" w:eastAsia="en-CA"/>
        </w:rPr>
        <w:pict>
          <v:shape id="_x0000_s10126" type="#_x0000_t75" style="position:absolute;left:0;text-align:left;margin-left:175.3pt;margin-top:302.15pt;width:9.85pt;height:10.55pt;z-index:251811840">
            <v:imagedata r:id="rId51" o:title=""/>
          </v:shape>
          <o:OLEObject Type="Embed" ProgID="Equation.DSMT4" ShapeID="_x0000_s10126" DrawAspect="Content" ObjectID="_1353581309" r:id="rId52"/>
        </w:pict>
      </w:r>
      <w:r w:rsidRPr="00D848D9">
        <w:rPr>
          <w:noProof/>
          <w:lang w:val="en-CA" w:eastAsia="en-CA"/>
        </w:rPr>
        <w:pict>
          <v:shape id="_x0000_s10124" type="#_x0000_t75" style="position:absolute;left:0;text-align:left;margin-left:118.9pt;margin-top:9.45pt;width:9.85pt;height:10.55pt;z-index:251806720">
            <v:imagedata r:id="rId51" o:title=""/>
          </v:shape>
          <o:OLEObject Type="Embed" ProgID="Equation.DSMT4" ShapeID="_x0000_s10124" DrawAspect="Content" ObjectID="_1353581310" r:id="rId53"/>
        </w:pict>
      </w:r>
    </w:p>
    <w:p w:rsidR="00FE0677" w:rsidRPr="004B3E9C" w:rsidRDefault="00D848D9" w:rsidP="00FE0677">
      <w:pPr>
        <w:jc w:val="center"/>
        <w:rPr>
          <w:b/>
          <w:sz w:val="30"/>
          <w:szCs w:val="30"/>
        </w:rPr>
      </w:pPr>
      <w:r w:rsidRPr="00D848D9">
        <w:rPr>
          <w:noProof/>
          <w:sz w:val="70"/>
          <w:szCs w:val="70"/>
          <w:lang w:val="en-CA" w:eastAsia="en-CA"/>
        </w:rPr>
        <w:pict>
          <v:group id="Group 132" o:spid="_x0000_s10159" style="position:absolute;left:0;text-align:left;margin-left:82.9pt;margin-top:4.9pt;width:76.8pt;height:63.7pt;z-index:251804672;mso-width-relative:margin;mso-height-relative:margin" coordsize="10493,8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">
            <v:shape id="Right Triangle 133" o:spid="_x0000_s10161" type="#_x0000_t6" style="position:absolute;width:10460;height:8699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g1WcMA&#10;AADcAAAADwAAAGRycy9kb3ducmV2LnhtbERP22rCQBB9L/gPywi+1Y1NGyS6ikiF2iJq9APG7JiE&#10;ZGdDdqvp33cLBd/mcK4zX/amETfqXGVZwWQcgSDOra64UHA+bZ6nIJxH1thYJgU/5GC5GDzNMdX2&#10;zke6Zb4QIYRdigpK79tUSpeXZNCNbUscuKvtDPoAu0LqDu8h3DTyJYoSabDi0FBiS+uS8jr7Ngre&#10;Jsnr+/lQJ83nfre/xPVWf2VbpUbDfjUD4an3D/G/+0OH+XEMf8+EC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g1WcMAAADcAAAADwAAAAAAAAAAAAAAAACYAgAAZHJzL2Rv&#10;d25yZXYueG1sUEsFBgAAAAAEAAQA9QAAAIgDAAAAAA==&#10;" fillcolor="white [3201]" strokecolor="black [3200]" strokeweight="2pt"/>
            <v:rect id="Rectangle 134" o:spid="_x0000_s10160" style="position:absolute;left:9217;width:1276;height:1275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/E6cMA&#10;AADcAAAADwAAAGRycy9kb3ducmV2LnhtbERP32vCMBB+H/g/hBP2ZlM3kVGNIo7BYCBMS9nj0Zxt&#10;tbnUJrbZf78MBnu7j+/nrbfBtGKg3jWWFcyTFARxaXXDlYL89DZ7AeE8ssbWMin4JgfbzeRhjZm2&#10;I3/ScPSViCHsMlRQe99lUrqyJoMusR1x5M62N+gj7CupexxjuGnlU5oupcGGY0ONHe1rKq/Hu1HQ&#10;3IvyVuzbEL6o+NBOX86H/FWpx2nYrUB4Cv5f/Od+13H+8wJ+n4kX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/E6cMAAADcAAAADwAAAAAAAAAAAAAAAACYAgAAZHJzL2Rv&#10;d25yZXYueG1sUEsFBgAAAAAEAAQA9QAAAIgDAAAAAA==&#10;" filled="f" strokecolor="black [1600]" strokeweight="2pt"/>
          </v:group>
        </w:pict>
      </w:r>
    </w:p>
    <w:p w:rsidR="00FE0677" w:rsidRPr="004B3E9C" w:rsidRDefault="00D848D9" w:rsidP="00FE0677">
      <w:pPr>
        <w:jc w:val="center"/>
        <w:rPr>
          <w:b/>
          <w:sz w:val="30"/>
          <w:szCs w:val="30"/>
        </w:rPr>
      </w:pPr>
      <w:r w:rsidRPr="00D848D9">
        <w:rPr>
          <w:noProof/>
          <w:lang w:val="en-CA" w:eastAsia="en-CA"/>
        </w:rPr>
        <w:pict>
          <v:shape id="_x0000_s10125" type="#_x0000_t75" style="position:absolute;left:0;text-align:left;margin-left:161.95pt;margin-top:11pt;width:47.45pt;height:17.4pt;z-index:251807744">
            <v:imagedata r:id="rId54" o:title=""/>
          </v:shape>
          <o:OLEObject Type="Embed" ProgID="Equation.DSMT4" ShapeID="_x0000_s10125" DrawAspect="Content" ObjectID="_1353581311" r:id="rId55"/>
        </w:pict>
      </w:r>
    </w:p>
    <w:p w:rsidR="00FE0677" w:rsidRPr="004B3E9C" w:rsidRDefault="00D848D9" w:rsidP="00FE0677">
      <w:pPr>
        <w:jc w:val="center"/>
        <w:rPr>
          <w:b/>
          <w:sz w:val="30"/>
          <w:szCs w:val="30"/>
        </w:rPr>
      </w:pPr>
      <w:r w:rsidRPr="00D848D9">
        <w:rPr>
          <w:noProof/>
          <w:lang w:val="en-CA" w:eastAsia="en-CA"/>
        </w:rPr>
        <w:pict>
          <v:shape id="_x0000_s10123" type="#_x0000_t75" style="position:absolute;left:0;text-align:left;margin-left:136.6pt;margin-top:.9pt;width:22.8pt;height:14.3pt;z-index:251805696">
            <v:imagedata r:id="rId56" o:title=""/>
          </v:shape>
          <o:OLEObject Type="Embed" ProgID="Equation.DSMT4" ShapeID="_x0000_s10123" DrawAspect="Content" ObjectID="_1353581312" r:id="rId57"/>
        </w:pict>
      </w:r>
    </w:p>
    <w:p w:rsidR="00FE0677" w:rsidRPr="00D614C1" w:rsidRDefault="00FE0677" w:rsidP="00FE0677">
      <w:pPr>
        <w:rPr>
          <w:bCs/>
          <w:sz w:val="40"/>
          <w:szCs w:val="4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D848D9" w:rsidP="00FE0677">
      <w:pPr>
        <w:jc w:val="center"/>
        <w:rPr>
          <w:b/>
          <w:sz w:val="30"/>
          <w:szCs w:val="30"/>
        </w:rPr>
      </w:pPr>
      <w:r w:rsidRPr="00D848D9">
        <w:rPr>
          <w:b/>
          <w:noProof/>
          <w:sz w:val="30"/>
          <w:szCs w:val="30"/>
          <w:lang w:val="en-CA" w:eastAsia="en-CA"/>
        </w:rPr>
        <w:pict>
          <v:rect id="Rectangle 8915" o:spid="_x0000_s1060" style="position:absolute;left:0;text-align:left;margin-left:-17.7pt;margin-top:.45pt;width:305.8pt;height:132pt;z-index:251710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" stroked="f">
            <v:textbox inset=",7.2pt,,7.2pt">
              <w:txbxContent>
                <w:p w:rsidR="0082335A" w:rsidRDefault="0082335A"/>
              </w:txbxContent>
            </v:textbox>
          </v:rect>
        </w:pict>
      </w: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Default="00FE0677" w:rsidP="00FE0677">
      <w:pPr>
        <w:rPr>
          <w:b/>
          <w:sz w:val="30"/>
          <w:szCs w:val="30"/>
        </w:rPr>
      </w:pPr>
    </w:p>
    <w:p w:rsidR="00FE0677" w:rsidRPr="00397A8C" w:rsidRDefault="00FE0677" w:rsidP="00FE0677">
      <w:pPr>
        <w:rPr>
          <w:b/>
          <w:sz w:val="30"/>
          <w:szCs w:val="30"/>
        </w:rPr>
      </w:pPr>
    </w:p>
    <w:p w:rsidR="00FE0677" w:rsidRPr="00397A8C" w:rsidRDefault="00FE0677" w:rsidP="00FE0677">
      <w:pPr>
        <w:rPr>
          <w:b/>
          <w:sz w:val="30"/>
          <w:szCs w:val="30"/>
        </w:rPr>
      </w:pP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D848D9" w:rsidP="00FE0677">
      <w:pPr>
        <w:rPr>
          <w:bCs/>
          <w:noProof/>
          <w:sz w:val="30"/>
          <w:szCs w:val="30"/>
          <w:lang w:val="en-CA" w:eastAsia="zh-CN"/>
        </w:rPr>
      </w:pPr>
      <w:r w:rsidRPr="00D848D9">
        <w:rPr>
          <w:bCs/>
          <w:noProof/>
          <w:sz w:val="30"/>
          <w:szCs w:val="30"/>
          <w:lang w:val="en-CA" w:eastAsia="en-CA"/>
        </w:rPr>
        <w:pict>
          <v:rect id="Rectangle 8916" o:spid="_x0000_s1061" style="position:absolute;margin-left:-15.35pt;margin-top:11.7pt;width:305.8pt;height:132.05pt;z-index:251711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" stroked="f">
            <v:textbox inset=",7.2pt,,7.2pt">
              <w:txbxContent>
                <w:p w:rsidR="006139F9" w:rsidRPr="00BB79CB" w:rsidRDefault="006139F9" w:rsidP="006139F9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Ex: Solve for the length of the unknown side.</w:t>
                  </w:r>
                </w:p>
                <w:p w:rsidR="0082335A" w:rsidRDefault="0082335A"/>
              </w:txbxContent>
            </v:textbox>
          </v:rect>
        </w:pict>
      </w: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D848D9" w:rsidP="00FE0677">
      <w:pPr>
        <w:rPr>
          <w:bCs/>
          <w:noProof/>
          <w:sz w:val="30"/>
          <w:szCs w:val="30"/>
          <w:lang w:val="en-CA" w:eastAsia="zh-CN"/>
        </w:rPr>
      </w:pPr>
      <w:r w:rsidRPr="00D848D9">
        <w:rPr>
          <w:bCs/>
          <w:noProof/>
          <w:sz w:val="30"/>
          <w:szCs w:val="30"/>
          <w:lang w:val="en-CA" w:eastAsia="en-CA"/>
        </w:rPr>
        <w:pict>
          <v:group id="Group 138" o:spid="_x0000_s10156" style="position:absolute;margin-left:45.35pt;margin-top:12.6pt;width:128.85pt;height:68.45pt;z-index:251810816" coordorigin=",33" coordsize="16363,8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">
            <v:shape id="Right Triangle 136" o:spid="_x0000_s10158" type="#_x0000_t6" style="position:absolute;top:33;width:16363;height:869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DWuMIA&#10;AADcAAAADwAAAGRycy9kb3ducmV2LnhtbERPTWsCMRC9F/wPYQQvpSa1VMtqFCu0thdhbb0Pm3F3&#10;dTNZkrhu/70pFHqbx/ucxaq3jejIh9qxhsexAkFcOFNzqeH76+3hBUSIyAYbx6ThhwKsloO7BWbG&#10;XTmnbh9LkUI4ZKihirHNpAxFRRbD2LXEiTs6bzEm6EtpPF5TuG3kRKmptFhzaqiwpU1FxXl/sRr6&#10;2WdnjFLb4nC69/ic57v38Kr1aNiv5yAi9fFf/Of+MGn+0xR+n0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kNa4wgAAANwAAAAPAAAAAAAAAAAAAAAAAJgCAABkcnMvZG93&#10;bnJldi54bWxQSwUGAAAAAAQABAD1AAAAhwMAAAAA&#10;" fillcolor="white [3201]" strokecolor="black [3200]" strokeweight="2pt"/>
            <v:rect id="Rectangle 137" o:spid="_x0000_s10157" style="position:absolute;left:14844;top:7243;width:1483;height:148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18N8IA&#10;AADcAAAADwAAAGRycy9kb3ducmV2LnhtbERP32vCMBB+F/Y/hBv4pukcOK1GGQNhoBOs+n42Z5vZ&#10;XEoTa/3vF2Hg2318P2++7GwlWmq8cazgbZiAIM6dNlwoOOxXgwkIH5A1Vo5JwZ08LBcvvTmm2t14&#10;R20WChFD2KeooAyhTqX0eUkW/dDVxJE7u8ZiiLAppG7wFsNtJUdJMpYWDceGEmv6Kim/ZFerYLLZ&#10;5HWxPZjqeMnMz3Rtfk/tXan+a/c5AxGoC0/xv/tbx/nvH/B4Jl4gF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DXw3wgAAANwAAAAPAAAAAAAAAAAAAAAAAJgCAABkcnMvZG93&#10;bnJldi54bWxQSwUGAAAAAAQABAD1AAAAhwMAAAAA&#10;" filled="f" strokecolor="black [1600]" strokeweight="2pt"/>
          </v:group>
        </w:pict>
      </w: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D848D9" w:rsidP="00FE0677">
      <w:pPr>
        <w:rPr>
          <w:bCs/>
          <w:noProof/>
          <w:sz w:val="30"/>
          <w:szCs w:val="30"/>
          <w:lang w:val="en-CA" w:eastAsia="zh-CN"/>
        </w:rPr>
      </w:pPr>
      <w:r w:rsidRPr="00D848D9">
        <w:rPr>
          <w:noProof/>
          <w:lang w:val="en-CA" w:eastAsia="en-CA"/>
        </w:rPr>
        <w:pict>
          <v:shape id="_x0000_s10127" type="#_x0000_t75" style="position:absolute;margin-left:73.95pt;margin-top:13.65pt;width:22.8pt;height:14.3pt;z-index:251812864">
            <v:imagedata r:id="rId58" o:title=""/>
          </v:shape>
          <o:OLEObject Type="Embed" ProgID="Equation.DSMT4" ShapeID="_x0000_s10127" DrawAspect="Content" ObjectID="_1353581313" r:id="rId59"/>
        </w:pict>
      </w:r>
    </w:p>
    <w:p w:rsidR="00FE0677" w:rsidRDefault="00D848D9" w:rsidP="00FE0677">
      <w:pPr>
        <w:rPr>
          <w:bCs/>
          <w:noProof/>
          <w:sz w:val="30"/>
          <w:szCs w:val="30"/>
          <w:lang w:val="en-CA" w:eastAsia="zh-CN"/>
        </w:rPr>
      </w:pPr>
      <w:r w:rsidRPr="00D848D9">
        <w:rPr>
          <w:noProof/>
          <w:lang w:val="en-CA" w:eastAsia="en-CA"/>
        </w:rPr>
        <w:pict>
          <v:shape id="_x0000_s10128" type="#_x0000_t75" style="position:absolute;margin-left:93.95pt;margin-top:12.1pt;width:56.65pt;height:17.4pt;z-index:251813888">
            <v:imagedata r:id="rId60" o:title=""/>
          </v:shape>
          <o:OLEObject Type="Embed" ProgID="Equation.DSMT4" ShapeID="_x0000_s10128" DrawAspect="Content" ObjectID="_1353581314" r:id="rId61"/>
        </w:pict>
      </w:r>
      <w:r w:rsidRPr="00D848D9">
        <w:rPr>
          <w:bCs/>
          <w:noProof/>
          <w:sz w:val="30"/>
          <w:szCs w:val="30"/>
          <w:lang w:val="en-CA" w:eastAsia="en-CA"/>
        </w:rPr>
        <w:pict>
          <v:oval id="Oval 1317" o:spid="_x0000_s1062" style="position:absolute;margin-left:315.65pt;margin-top:-716.2pt;width:28.95pt;height:28.95pt;z-index:2514933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">
            <v:textbox inset="0,2.16pt,0,0">
              <w:txbxContent>
                <w:p w:rsidR="00502B69" w:rsidRPr="00016A2A" w:rsidRDefault="00502B69" w:rsidP="00FE0677">
                  <w:pPr>
                    <w:jc w:val="center"/>
                    <w:rPr>
                      <w:sz w:val="32"/>
                      <w:szCs w:val="32"/>
                      <w:lang w:val="en-CA"/>
                    </w:rPr>
                  </w:pPr>
                  <w:r>
                    <w:rPr>
                      <w:sz w:val="32"/>
                      <w:szCs w:val="32"/>
                      <w:lang w:val="en-CA"/>
                    </w:rPr>
                    <w:t>3</w:t>
                  </w:r>
                </w:p>
              </w:txbxContent>
            </v:textbox>
          </v:oval>
        </w:pict>
      </w:r>
    </w:p>
    <w:p w:rsidR="00310995" w:rsidRPr="004B3E9C" w:rsidRDefault="00D848D9" w:rsidP="002135FC">
      <w:pPr>
        <w:jc w:val="center"/>
        <w:rPr>
          <w:bCs/>
          <w:sz w:val="30"/>
          <w:szCs w:val="30"/>
        </w:rPr>
      </w:pPr>
      <w:r w:rsidRPr="00D848D9">
        <w:rPr>
          <w:bCs/>
          <w:noProof/>
          <w:sz w:val="30"/>
          <w:szCs w:val="30"/>
          <w:lang w:val="en-CA" w:eastAsia="en-CA"/>
        </w:rPr>
        <w:pict>
          <v:rect id="Rectangle 8917" o:spid="_x0000_s1063" style="position:absolute;left:0;text-align:left;margin-left:-17.7pt;margin-top:23pt;width:305.8pt;height:132pt;z-index:251712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" stroked="f">
            <v:textbox inset=",7.2pt,,7.2pt">
              <w:txbxContent>
                <w:p w:rsidR="0082335A" w:rsidRDefault="0082335A"/>
              </w:txbxContent>
            </v:textbox>
          </v:rect>
        </w:pict>
      </w:r>
      <w:r w:rsidR="00D239C3" w:rsidRPr="004B3E9C">
        <w:rPr>
          <w:bCs/>
          <w:sz w:val="30"/>
          <w:szCs w:val="30"/>
        </w:rPr>
        <w:br w:type="column"/>
      </w:r>
      <w:r w:rsidR="002A492D">
        <w:rPr>
          <w:bCs/>
          <w:sz w:val="90"/>
          <w:szCs w:val="90"/>
        </w:rPr>
        <w:lastRenderedPageBreak/>
        <w:t xml:space="preserve"> </w:t>
      </w:r>
    </w:p>
    <w:p w:rsidR="00310995" w:rsidRPr="004B3E9C" w:rsidRDefault="00D848D9" w:rsidP="004B3E9C">
      <w:pPr>
        <w:jc w:val="center"/>
        <w:rPr>
          <w:b/>
          <w:sz w:val="30"/>
          <w:szCs w:val="30"/>
        </w:rPr>
      </w:pPr>
      <w:r w:rsidRPr="00D848D9">
        <w:rPr>
          <w:bCs/>
          <w:noProof/>
          <w:sz w:val="40"/>
          <w:szCs w:val="40"/>
          <w:lang w:val="en-CA" w:eastAsia="en-CA"/>
        </w:rPr>
        <w:pict>
          <v:rect id="Rectangle 8920" o:spid="_x0000_s1064" style="position:absolute;left:0;text-align:left;margin-left:-31.35pt;margin-top:-38.55pt;width:305.75pt;height:132pt;z-index:251715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" stroked="f">
            <v:textbox inset=",7.2pt,,7.2pt">
              <w:txbxContent>
                <w:p w:rsidR="001F44F4" w:rsidRPr="00BB79CB" w:rsidRDefault="001F44F4" w:rsidP="001F44F4">
                  <w:pPr>
                    <w:jc w:val="center"/>
                    <w:rPr>
                      <w:b/>
                      <w:sz w:val="90"/>
                      <w:szCs w:val="90"/>
                      <w:lang w:val="en-CA"/>
                    </w:rPr>
                  </w:pPr>
                  <w:r>
                    <w:rPr>
                      <w:b/>
                      <w:sz w:val="90"/>
                      <w:szCs w:val="90"/>
                      <w:lang w:val="en-CA"/>
                    </w:rPr>
                    <w:t>Cosine</w:t>
                  </w:r>
                  <w:r w:rsidRPr="00BB79CB">
                    <w:rPr>
                      <w:b/>
                      <w:sz w:val="90"/>
                      <w:szCs w:val="90"/>
                      <w:lang w:val="en-CA"/>
                    </w:rPr>
                    <w:t xml:space="preserve"> </w:t>
                  </w:r>
                  <w:r>
                    <w:rPr>
                      <w:b/>
                      <w:sz w:val="90"/>
                      <w:szCs w:val="90"/>
                      <w:lang w:val="en-CA"/>
                    </w:rPr>
                    <w:t>Ratio</w:t>
                  </w:r>
                </w:p>
                <w:p w:rsidR="0082335A" w:rsidRPr="00D1545F" w:rsidRDefault="001F44F4" w:rsidP="001F44F4">
                  <w:pPr>
                    <w:jc w:val="center"/>
                  </w:pPr>
                  <w:r w:rsidRPr="00FA550E">
                    <w:rPr>
                      <w:position w:val="-54"/>
                    </w:rPr>
                    <w:object w:dxaOrig="2560" w:dyaOrig="1280">
                      <v:shape id="_x0000_i1034" type="#_x0000_t75" style="width:128.1pt;height:63.65pt" o:ole="">
                        <v:imagedata r:id="rId10" o:title=""/>
                      </v:shape>
                      <o:OLEObject Type="Embed" ProgID="Equation.DSMT4" ShapeID="_x0000_i1034" DrawAspect="Content" ObjectID="_1353581315" r:id="rId62"/>
                    </w:object>
                  </w:r>
                </w:p>
              </w:txbxContent>
            </v:textbox>
          </v:rect>
        </w:pict>
      </w:r>
    </w:p>
    <w:p w:rsidR="00310995" w:rsidRPr="00D614C1" w:rsidRDefault="00310995" w:rsidP="00D614C1">
      <w:pPr>
        <w:rPr>
          <w:bCs/>
          <w:sz w:val="40"/>
          <w:szCs w:val="4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D848D9" w:rsidP="004B3E9C">
      <w:pPr>
        <w:jc w:val="center"/>
        <w:rPr>
          <w:b/>
          <w:sz w:val="30"/>
          <w:szCs w:val="30"/>
        </w:rPr>
      </w:pPr>
      <w:r w:rsidRPr="00D848D9">
        <w:rPr>
          <w:b/>
          <w:noProof/>
          <w:sz w:val="30"/>
          <w:szCs w:val="30"/>
          <w:lang w:val="en-CA" w:eastAsia="en-CA"/>
        </w:rPr>
        <w:pict>
          <v:rect id="Rectangle 8921" o:spid="_x0000_s1065" style="position:absolute;left:0;text-align:left;margin-left:-26.05pt;margin-top:1.45pt;width:305.75pt;height:132.05pt;z-index:251716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" stroked="f">
            <v:textbox inset=",7.2pt,,7.2pt">
              <w:txbxContent>
                <w:p w:rsidR="008A0BC5" w:rsidRPr="00E4066D" w:rsidRDefault="008A0BC5" w:rsidP="008A0BC5">
                  <w:pPr>
                    <w:rPr>
                      <w:sz w:val="42"/>
                      <w:szCs w:val="42"/>
                      <w:lang w:val="en-CA"/>
                    </w:rPr>
                  </w:pPr>
                  <w:r w:rsidRPr="00E4066D">
                    <w:rPr>
                      <w:sz w:val="42"/>
                      <w:szCs w:val="42"/>
                      <w:lang w:val="en-CA"/>
                    </w:rPr>
                    <w:sym w:font="Wingdings" w:char="F0E0"/>
                  </w:r>
                  <w:r w:rsidRPr="00E4066D">
                    <w:rPr>
                      <w:sz w:val="42"/>
                      <w:szCs w:val="42"/>
                      <w:lang w:val="en-CA"/>
                    </w:rPr>
                    <w:t xml:space="preserve"> Setup the </w:t>
                  </w:r>
                  <w:r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 </w:t>
                  </w:r>
                  <w:r w:rsidR="00EE3EF3"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           </w:t>
                  </w:r>
                  <w:r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 </w:t>
                  </w:r>
                  <w:r w:rsidRPr="00E4066D">
                    <w:rPr>
                      <w:sz w:val="42"/>
                      <w:szCs w:val="42"/>
                      <w:lang w:val="en-CA"/>
                    </w:rPr>
                    <w:t xml:space="preserve"> that has the two </w:t>
                  </w:r>
                  <w:r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 </w:t>
                  </w:r>
                  <w:r w:rsidR="00EE3EF3"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        </w:t>
                  </w:r>
                  <w:r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 </w:t>
                  </w:r>
                  <w:r w:rsidRPr="00E4066D">
                    <w:rPr>
                      <w:sz w:val="42"/>
                      <w:szCs w:val="42"/>
                      <w:lang w:val="en-CA"/>
                    </w:rPr>
                    <w:t xml:space="preserve"> sides.</w:t>
                  </w:r>
                </w:p>
                <w:p w:rsidR="008A0BC5" w:rsidRPr="00E4066D" w:rsidRDefault="008A0BC5" w:rsidP="008A0BC5">
                  <w:pPr>
                    <w:rPr>
                      <w:sz w:val="42"/>
                      <w:szCs w:val="42"/>
                      <w:lang w:val="en-CA"/>
                    </w:rPr>
                  </w:pPr>
                  <w:r w:rsidRPr="00E4066D">
                    <w:rPr>
                      <w:sz w:val="42"/>
                      <w:szCs w:val="42"/>
                      <w:lang w:val="en-CA"/>
                    </w:rPr>
                    <w:sym w:font="Wingdings" w:char="F0E0"/>
                  </w:r>
                  <w:r w:rsidRPr="00E4066D">
                    <w:rPr>
                      <w:sz w:val="42"/>
                      <w:szCs w:val="42"/>
                      <w:lang w:val="en-CA"/>
                    </w:rPr>
                    <w:t xml:space="preserve"> Solve for the angle by using the </w:t>
                  </w:r>
                  <w:r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</w:t>
                  </w:r>
                  <w:r w:rsidR="00EE3EF3"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       </w:t>
                  </w:r>
                  <w:r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</w:t>
                  </w:r>
                  <w:r w:rsidRPr="00E4066D">
                    <w:rPr>
                      <w:sz w:val="42"/>
                      <w:szCs w:val="42"/>
                      <w:lang w:val="en-CA"/>
                    </w:rPr>
                    <w:t xml:space="preserve"> of the trig ratio.</w:t>
                  </w:r>
                </w:p>
                <w:p w:rsidR="0082335A" w:rsidRPr="00D1545F" w:rsidRDefault="0082335A" w:rsidP="00D1545F"/>
              </w:txbxContent>
            </v:textbox>
          </v:rect>
        </w:pict>
      </w: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D848D9" w:rsidP="004B3E9C">
      <w:pPr>
        <w:jc w:val="center"/>
        <w:rPr>
          <w:b/>
          <w:sz w:val="30"/>
          <w:szCs w:val="30"/>
        </w:rPr>
      </w:pPr>
      <w:r w:rsidRPr="00D848D9">
        <w:rPr>
          <w:b/>
          <w:noProof/>
          <w:sz w:val="30"/>
          <w:szCs w:val="30"/>
          <w:lang w:val="en-CA" w:eastAsia="en-CA"/>
        </w:rPr>
        <w:pict>
          <v:rect id="Rectangle 8922" o:spid="_x0000_s1066" style="position:absolute;left:0;text-align:left;margin-left:-26.25pt;margin-top:12.75pt;width:305.75pt;height:132pt;z-index:251717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" stroked="f">
            <v:textbox inset=",7.2pt,,0">
              <w:txbxContent>
                <w:p w:rsidR="006139F9" w:rsidRPr="00BB79CB" w:rsidRDefault="006139F9" w:rsidP="006139F9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Ex: Solve for the length of the unknown side.</w:t>
                  </w:r>
                </w:p>
                <w:p w:rsidR="001B5C7A" w:rsidRPr="001B5C7A" w:rsidRDefault="001B5C7A">
                  <w:pPr>
                    <w:rPr>
                      <w:sz w:val="40"/>
                      <w:szCs w:val="40"/>
                    </w:rPr>
                  </w:pPr>
                </w:p>
              </w:txbxContent>
            </v:textbox>
          </v:rect>
        </w:pict>
      </w: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D848D9" w:rsidP="004B3E9C">
      <w:pPr>
        <w:jc w:val="center"/>
        <w:rPr>
          <w:b/>
          <w:sz w:val="30"/>
          <w:szCs w:val="30"/>
        </w:rPr>
      </w:pPr>
      <w:r w:rsidRPr="00D848D9">
        <w:rPr>
          <w:b/>
          <w:noProof/>
          <w:sz w:val="30"/>
          <w:szCs w:val="30"/>
          <w:lang w:val="en-CA" w:eastAsia="en-CA"/>
        </w:rPr>
        <w:pict>
          <v:group id="Group 131" o:spid="_x0000_s10152" style="position:absolute;left:0;text-align:left;margin-left:88.1pt;margin-top:12.6pt;width:66.65pt;height:80.3pt;z-index:251789312" coordsize="8461,10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">
            <v:shape id="Right Triangle 126" o:spid="_x0000_s10154" type="#_x0000_t6" style="position:absolute;width:8461;height:1019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YeeMAA&#10;AADcAAAADwAAAGRycy9kb3ducmV2LnhtbERPy6rCMBDdX/AfwghuLppeF1KqUdSLUJe+XQ7N2Bab&#10;SWmi1r83guBuDuc5k1lrKnGnxpWWFfwNIhDEmdUl5wr2u1U/BuE8ssbKMil4koPZtPMzwUTbB2/o&#10;vvW5CCHsElRQeF8nUrqsIINuYGviwF1sY9AH2ORSN/gI4aaSwygaSYMlh4YCa1oWlF23N6MgXbvV&#10;6VjHh/PcxLvj4pmlv/9OqV63nY9BeGr9V/xxpzrMH47g/Uy4QE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AYeeMAAAADcAAAADwAAAAAAAAAAAAAAAACYAgAAZHJzL2Rvd25y&#10;ZXYueG1sUEsFBgAAAAAEAAQA9QAAAIUDAAAAAA==&#10;" fillcolor="white [3201]" strokecolor="black [3200]" strokeweight="2pt"/>
            <v:rect id="Rectangle 127" o:spid="_x0000_s10153" style="position:absolute;top:8871;width:1276;height:127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eD58MA&#10;AADcAAAADwAAAGRycy9kb3ducmV2LnhtbERPS2vCQBC+C/0Pywi96SYeaomu4oO2ORW0Va9DdkyC&#10;2dmwu2r017uFgrf5+J4znXemERdyvrasIB0mIIgLq2suFfz+fAzeQfiArLGxTApu5GE+e+lNMdP2&#10;yhu6bEMpYgj7DBVUIbSZlL6oyKAf2pY4ckfrDIYIXSm1w2sMN40cJcmbNFhzbKiwpVVFxWl7NgrW&#10;eZp+5Z/fLZ4P67tbrsx+s9sr9drvFhMQgbrwFP+7cx3nj8bw90y8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keD58MAAADcAAAADwAAAAAAAAAAAAAAAACYAgAAZHJzL2Rv&#10;d25yZXYueG1sUEsFBgAAAAAEAAQA9QAAAIgDAAAAAA==&#10;" filled="f" strokecolor="black [1600]" strokeweight="2pt"/>
          </v:group>
        </w:pict>
      </w: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D614C1" w:rsidRDefault="00D848D9" w:rsidP="00D614C1">
      <w:pPr>
        <w:rPr>
          <w:bCs/>
          <w:sz w:val="40"/>
          <w:szCs w:val="40"/>
        </w:rPr>
      </w:pPr>
      <w:r w:rsidRPr="00D848D9">
        <w:rPr>
          <w:noProof/>
          <w:lang w:val="en-CA" w:eastAsia="en-CA"/>
        </w:rPr>
        <w:pict>
          <v:shape id="_x0000_s10122" type="#_x0000_t75" style="position:absolute;margin-left:89pt;margin-top:4.1pt;width:22.8pt;height:14.3pt;z-index:251802624">
            <v:imagedata r:id="rId63" o:title=""/>
          </v:shape>
          <o:OLEObject Type="Embed" ProgID="Equation.DSMT4" ShapeID="_x0000_s10122" DrawAspect="Content" ObjectID="_1353581316" r:id="rId64"/>
        </w:pict>
      </w:r>
      <w:r w:rsidRPr="00D848D9">
        <w:rPr>
          <w:noProof/>
          <w:lang w:val="en-CA" w:eastAsia="en-CA"/>
        </w:rPr>
        <w:pict>
          <v:shape id="_x0000_s10121" type="#_x0000_t75" style="position:absolute;margin-left:122.85pt;margin-top:5.65pt;width:44.35pt;height:17.4pt;z-index:251801600">
            <v:imagedata r:id="rId65" o:title=""/>
          </v:shape>
          <o:OLEObject Type="Embed" ProgID="Equation.DSMT4" ShapeID="_x0000_s10121" DrawAspect="Content" ObjectID="_1353581317" r:id="rId66"/>
        </w:pict>
      </w:r>
      <w:r w:rsidRPr="00D848D9">
        <w:rPr>
          <w:noProof/>
          <w:lang w:val="en-CA" w:eastAsia="en-CA"/>
        </w:rPr>
        <w:pict>
          <v:shape id="_x0000_s10117" type="#_x0000_t75" style="position:absolute;margin-left:75.4pt;margin-top:16.2pt;width:9.85pt;height:10.55pt;z-index:251797504">
            <v:imagedata r:id="rId67" o:title=""/>
          </v:shape>
          <o:OLEObject Type="Embed" ProgID="Equation.DSMT4" ShapeID="_x0000_s10117" DrawAspect="Content" ObjectID="_1353581318" r:id="rId68"/>
        </w:pict>
      </w: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97A8C" w:rsidRDefault="00D848D9" w:rsidP="00754287">
      <w:pPr>
        <w:rPr>
          <w:b/>
          <w:sz w:val="30"/>
          <w:szCs w:val="30"/>
        </w:rPr>
      </w:pPr>
      <w:r w:rsidRPr="00D848D9">
        <w:rPr>
          <w:b/>
          <w:noProof/>
          <w:sz w:val="30"/>
          <w:szCs w:val="30"/>
          <w:lang w:val="en-CA" w:eastAsia="en-CA"/>
        </w:rPr>
        <w:pict>
          <v:rect id="Rectangle 8923" o:spid="_x0000_s1067" style="position:absolute;margin-left:-35.75pt;margin-top:1.05pt;width:305.75pt;height:132pt;z-index:251718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" stroked="f">
            <v:textbox inset=",7.2pt,,7.2pt">
              <w:txbxContent>
                <w:p w:rsidR="0082335A" w:rsidRPr="00D1545F" w:rsidRDefault="0082335A" w:rsidP="00D1545F"/>
              </w:txbxContent>
            </v:textbox>
          </v:rect>
        </w:pict>
      </w:r>
    </w:p>
    <w:p w:rsidR="00397A8C" w:rsidRPr="00397A8C" w:rsidRDefault="00397A8C" w:rsidP="00754287">
      <w:pPr>
        <w:rPr>
          <w:b/>
          <w:sz w:val="30"/>
          <w:szCs w:val="30"/>
        </w:rPr>
      </w:pPr>
    </w:p>
    <w:p w:rsidR="00397A8C" w:rsidRPr="00397A8C" w:rsidRDefault="00397A8C" w:rsidP="00754287">
      <w:pPr>
        <w:rPr>
          <w:b/>
          <w:sz w:val="30"/>
          <w:szCs w:val="30"/>
        </w:rPr>
      </w:pPr>
    </w:p>
    <w:p w:rsidR="00397A8C" w:rsidRDefault="00397A8C" w:rsidP="00754287">
      <w:pPr>
        <w:rPr>
          <w:bCs/>
          <w:noProof/>
          <w:sz w:val="30"/>
          <w:szCs w:val="30"/>
          <w:lang w:val="en-CA" w:eastAsia="zh-CN"/>
        </w:rPr>
      </w:pPr>
    </w:p>
    <w:p w:rsidR="00397A8C" w:rsidRDefault="00397A8C" w:rsidP="00754287">
      <w:pPr>
        <w:rPr>
          <w:bCs/>
          <w:noProof/>
          <w:sz w:val="30"/>
          <w:szCs w:val="30"/>
          <w:lang w:val="en-CA" w:eastAsia="zh-CN"/>
        </w:rPr>
      </w:pPr>
    </w:p>
    <w:p w:rsidR="00397A8C" w:rsidRDefault="00397A8C" w:rsidP="00754287">
      <w:pPr>
        <w:rPr>
          <w:bCs/>
          <w:noProof/>
          <w:sz w:val="30"/>
          <w:szCs w:val="30"/>
          <w:lang w:val="en-CA" w:eastAsia="zh-CN"/>
        </w:rPr>
      </w:pPr>
    </w:p>
    <w:p w:rsidR="00397A8C" w:rsidRDefault="00397A8C" w:rsidP="00754287">
      <w:pPr>
        <w:rPr>
          <w:bCs/>
          <w:noProof/>
          <w:sz w:val="30"/>
          <w:szCs w:val="30"/>
          <w:lang w:val="en-CA" w:eastAsia="zh-CN"/>
        </w:rPr>
      </w:pPr>
    </w:p>
    <w:p w:rsidR="00397A8C" w:rsidRDefault="00D848D9" w:rsidP="00754287">
      <w:pPr>
        <w:rPr>
          <w:bCs/>
          <w:noProof/>
          <w:sz w:val="30"/>
          <w:szCs w:val="30"/>
          <w:lang w:val="en-CA" w:eastAsia="zh-CN"/>
        </w:rPr>
      </w:pPr>
      <w:r w:rsidRPr="00D848D9">
        <w:rPr>
          <w:bCs/>
          <w:noProof/>
          <w:sz w:val="30"/>
          <w:szCs w:val="30"/>
          <w:lang w:val="en-CA" w:eastAsia="en-CA"/>
        </w:rPr>
        <w:pict>
          <v:rect id="Rectangle 8924" o:spid="_x0000_s1068" style="position:absolute;margin-left:-26.25pt;margin-top:12.3pt;width:305.75pt;height:132.05pt;z-index:251719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" stroked="f">
            <v:textbox inset=",7.2pt,,0">
              <w:txbxContent>
                <w:p w:rsidR="006139F9" w:rsidRPr="00BB79CB" w:rsidRDefault="006139F9" w:rsidP="006139F9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Ex: Solve for the length of the unknown side.</w:t>
                  </w:r>
                </w:p>
                <w:p w:rsidR="001B5C7A" w:rsidRPr="001B5C7A" w:rsidRDefault="001B5C7A">
                  <w:pPr>
                    <w:rPr>
                      <w:sz w:val="40"/>
                      <w:szCs w:val="40"/>
                    </w:rPr>
                  </w:pPr>
                </w:p>
              </w:txbxContent>
            </v:textbox>
          </v:rect>
        </w:pict>
      </w:r>
    </w:p>
    <w:p w:rsidR="00397A8C" w:rsidRDefault="00397A8C" w:rsidP="00754287">
      <w:pPr>
        <w:rPr>
          <w:bCs/>
          <w:noProof/>
          <w:sz w:val="30"/>
          <w:szCs w:val="30"/>
          <w:lang w:val="en-CA" w:eastAsia="zh-CN"/>
        </w:rPr>
      </w:pPr>
    </w:p>
    <w:p w:rsidR="00397A8C" w:rsidRDefault="00D848D9" w:rsidP="00754287">
      <w:pPr>
        <w:rPr>
          <w:bCs/>
          <w:noProof/>
          <w:sz w:val="30"/>
          <w:szCs w:val="30"/>
          <w:lang w:val="en-CA" w:eastAsia="zh-CN"/>
        </w:rPr>
      </w:pPr>
      <w:r w:rsidRPr="00D848D9">
        <w:rPr>
          <w:noProof/>
          <w:sz w:val="30"/>
          <w:szCs w:val="30"/>
          <w:lang w:val="en-CA" w:eastAsia="en-CA"/>
        </w:rPr>
        <w:pict>
          <v:group id="Group 128" o:spid="_x0000_s10149" style="position:absolute;margin-left:43.5pt;margin-top:11.8pt;width:129.6pt;height:68.5pt;z-index:251794432;mso-width-relative:margin;mso-height-relative:margin" coordsize="19812,10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">
            <v:shape id="Right Triangle 129" o:spid="_x0000_s10151" type="#_x0000_t6" style="position:absolute;width:19812;height:1047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mKCsMA&#10;AADcAAAADwAAAGRycy9kb3ducmV2LnhtbERPS2vCQBC+F/wPywheSrOpB4mpq6hFiMdqtT0O2TEJ&#10;ZmdDds3j33cLhd7m43vOajOYWnTUusqygtcoBkGcW11xoeDzfHhJQDiPrLG2TApGcrBZT55WmGrb&#10;8wd1J1+IEMIuRQWl900qpctLMugi2xAH7mZbgz7AtpC6xT6Em1rO43ghDVYcGkpsaF9Sfj89jILs&#10;6A5f1ya5fG9Ncr7uxjx7fndKzabD9g2Ep8H/i//cmQ7z50v4fSZc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mKCsMAAADcAAAADwAAAAAAAAAAAAAAAACYAgAAZHJzL2Rv&#10;d25yZXYueG1sUEsFBgAAAAAEAAQA9QAAAIgDAAAAAA==&#10;" fillcolor="white [3201]" strokecolor="black [3200]" strokeweight="2pt"/>
            <v:rect id="Rectangle 130" o:spid="_x0000_s10150" style="position:absolute;top:8924;width:1536;height:153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eNTsYA&#10;AADcAAAADwAAAGRycy9kb3ducmV2LnhtbESPQWvCQBCF74X+h2UK3uomFURSV2mVtjkJ2tZeh+w0&#10;Cc3Oht1VU3+9cxC8zfDevPfNfDm4Th0pxNazgXycgSKuvG25NvD1+fY4AxUTssXOMxn4pwjLxf3d&#10;HAvrT7yl4y7VSkI4FmigSakvtI5VQw7j2PfEov364DDJGmptA54k3HX6Kcum2mHL0tBgT6uGqr/d&#10;wRlYl3n+Ub5vejz8rM/hdeX22++9MaOH4eUZVKIh3czX69IK/kTw5RmZQC8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eNTsYAAADcAAAADwAAAAAAAAAAAAAAAACYAgAAZHJz&#10;L2Rvd25yZXYueG1sUEsFBgAAAAAEAAQA9QAAAIsDAAAAAA==&#10;" filled="f" strokecolor="black [1600]" strokeweight="2pt"/>
          </v:group>
        </w:pict>
      </w:r>
    </w:p>
    <w:p w:rsidR="00397A8C" w:rsidRDefault="00D848D9" w:rsidP="00754287">
      <w:pPr>
        <w:rPr>
          <w:bCs/>
          <w:noProof/>
          <w:sz w:val="30"/>
          <w:szCs w:val="30"/>
          <w:lang w:val="en-CA" w:eastAsia="zh-CN"/>
        </w:rPr>
      </w:pPr>
      <w:r w:rsidRPr="00D848D9">
        <w:rPr>
          <w:noProof/>
          <w:lang w:val="en-CA" w:eastAsia="en-CA"/>
        </w:rPr>
        <w:pict>
          <v:shape id="_x0000_s10118" type="#_x0000_t75" style="position:absolute;margin-left:85.25pt;margin-top:64.4pt;width:33.25pt;height:14.3pt;z-index:251798528">
            <v:imagedata r:id="rId69" o:title=""/>
          </v:shape>
          <o:OLEObject Type="Embed" ProgID="Equation.DSMT4" ShapeID="_x0000_s10118" DrawAspect="Content" ObjectID="_1353581319" r:id="rId70"/>
        </w:pict>
      </w:r>
      <w:r w:rsidRPr="00D848D9">
        <w:rPr>
          <w:noProof/>
          <w:lang w:val="en-CA" w:eastAsia="en-CA"/>
        </w:rPr>
        <w:pict>
          <v:shape id="_x0000_s10120" type="#_x0000_t75" style="position:absolute;margin-left:99.75pt;margin-top:12.3pt;width:9.85pt;height:10.55pt;z-index:251800576">
            <v:imagedata r:id="rId67" o:title=""/>
          </v:shape>
          <o:OLEObject Type="Embed" ProgID="Equation.DSMT4" ShapeID="_x0000_s10120" DrawAspect="Content" ObjectID="_1353581320" r:id="rId71"/>
        </w:pict>
      </w:r>
      <w:r w:rsidRPr="00D848D9">
        <w:rPr>
          <w:noProof/>
          <w:lang w:val="en-CA" w:eastAsia="en-CA"/>
        </w:rPr>
        <w:pict>
          <v:shape id="_x0000_s10119" type="#_x0000_t75" style="position:absolute;margin-left:122.85pt;margin-top:46.7pt;width:22.8pt;height:14.3pt;z-index:251799552">
            <v:imagedata r:id="rId72" o:title=""/>
          </v:shape>
          <o:OLEObject Type="Embed" ProgID="Equation.DSMT4" ShapeID="_x0000_s10119" DrawAspect="Content" ObjectID="_1353581321" r:id="rId73"/>
        </w:pict>
      </w:r>
    </w:p>
    <w:p w:rsidR="00397A8C" w:rsidRDefault="00D848D9" w:rsidP="00754287">
      <w:pPr>
        <w:rPr>
          <w:bCs/>
          <w:noProof/>
          <w:sz w:val="30"/>
          <w:szCs w:val="30"/>
          <w:lang w:val="en-CA" w:eastAsia="zh-CN"/>
        </w:rPr>
      </w:pPr>
      <w:r w:rsidRPr="00D848D9">
        <w:rPr>
          <w:bCs/>
          <w:noProof/>
          <w:sz w:val="30"/>
          <w:szCs w:val="30"/>
          <w:lang w:val="en-CA" w:eastAsia="en-CA"/>
        </w:rPr>
        <w:pict>
          <v:oval id="Oval 654" o:spid="_x0000_s1069" style="position:absolute;margin-left:315.65pt;margin-top:-716.2pt;width:28.95pt;height:28.95pt;z-index:251491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">
            <v:textbox inset="0,2.16pt,0,0">
              <w:txbxContent>
                <w:p w:rsidR="00502B69" w:rsidRPr="00016A2A" w:rsidRDefault="00502B69" w:rsidP="00F84C48">
                  <w:pPr>
                    <w:jc w:val="center"/>
                    <w:rPr>
                      <w:sz w:val="32"/>
                      <w:szCs w:val="32"/>
                      <w:lang w:val="en-CA"/>
                    </w:rPr>
                  </w:pPr>
                  <w:r>
                    <w:rPr>
                      <w:sz w:val="32"/>
                      <w:szCs w:val="32"/>
                      <w:lang w:val="en-CA"/>
                    </w:rPr>
                    <w:t>3</w:t>
                  </w:r>
                </w:p>
              </w:txbxContent>
            </v:textbox>
          </v:oval>
        </w:pict>
      </w:r>
    </w:p>
    <w:p w:rsidR="00EE13E3" w:rsidRPr="00F46AB5" w:rsidRDefault="00D848D9" w:rsidP="0082335A">
      <w:pPr>
        <w:rPr>
          <w:sz w:val="90"/>
          <w:szCs w:val="90"/>
        </w:rPr>
      </w:pPr>
      <w:r w:rsidRPr="00D848D9">
        <w:rPr>
          <w:noProof/>
          <w:sz w:val="70"/>
          <w:szCs w:val="70"/>
          <w:lang w:val="en-CA" w:eastAsia="en-CA"/>
        </w:rPr>
        <w:pict>
          <v:group id="Group 146" o:spid="_x0000_s10146" style="position:absolute;margin-left:373.75pt;margin-top:-536.65pt;width:76.8pt;height:63.7pt;rotation:-45;z-index:251827200;mso-width-relative:margin;mso-height-relative:margin" coordsize="10493,8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">
            <v:shape id="Right Triangle 147" o:spid="_x0000_s10148" type="#_x0000_t6" style="position:absolute;width:10460;height:8699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VAJ8QA&#10;AADcAAAADwAAAGRycy9kb3ducmV2LnhtbERP22rCQBB9F/oPywh9042tRomuUkoL1SJq9APG7JiE&#10;ZGdDdqvp33cFoW9zONdZrDpTiyu1rrSsYDSMQBBnVpecKzgdPwczEM4ja6wtk4JfcrBaPvUWmGh7&#10;4wNdU5+LEMIuQQWF900ipcsKMuiGtiEO3MW2Bn2AbS51i7cQbmr5EkWxNFhyaCiwofeCsir9MQom&#10;o3j8cdpXcb3ZbXfn12qtv9O1Us/97m0OwlPn/8UP95cO88dTuD8TL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1QCfEAAAA3AAAAA8AAAAAAAAAAAAAAAAAmAIAAGRycy9k&#10;b3ducmV2LnhtbFBLBQYAAAAABAAEAPUAAACJAwAAAAA=&#10;" fillcolor="white [3201]" strokecolor="black [3200]" strokeweight="2pt"/>
            <v:rect id="Rectangle 148" o:spid="_x0000_s10147" style="position:absolute;left:9217;width:1276;height:1275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S9kcUA&#10;AADcAAAADwAAAGRycy9kb3ducmV2LnhtbESPQWvCQBCF74L/YRmhN91YSimpmyCKUCgUaiV4HLJj&#10;kpqdjdlVt/++cyj0NsN78943qzK5Xt1oDJ1nA8tFBoq49rbjxsDhazd/ARUissXeMxn4oQBlMZ2s&#10;MLf+zp9028dGSQiHHA20MQ651qFuyWFY+IFYtJMfHUZZx0bbEe8S7nr9mGXP2mHH0tDiQJuW6vP+&#10;6gx016q+VJs+pSNV7zbY79PHYWvMwyytX0FFSvHf/Hf9ZgX/SWjlGZlA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RL2RxQAAANwAAAAPAAAAAAAAAAAAAAAAAJgCAABkcnMv&#10;ZG93bnJldi54bWxQSwUGAAAAAAQABAD1AAAAigMAAAAA&#10;" filled="f" strokecolor="black [1600]" strokeweight="2pt"/>
          </v:group>
        </w:pict>
      </w:r>
      <w:r w:rsidRPr="00D848D9">
        <w:rPr>
          <w:noProof/>
          <w:lang w:val="en-CA" w:eastAsia="en-CA"/>
        </w:rPr>
        <w:pict>
          <v:shape id="_x0000_s10137" type="#_x0000_t75" style="position:absolute;margin-left:347.45pt;margin-top:-546.8pt;width:47.45pt;height:17.4pt;z-index:251830272">
            <v:imagedata r:id="rId74" o:title=""/>
          </v:shape>
          <o:OLEObject Type="Embed" ProgID="Equation.DSMT4" ShapeID="_x0000_s10137" DrawAspect="Content" ObjectID="_1353581322" r:id="rId75"/>
        </w:pict>
      </w:r>
      <w:r w:rsidRPr="00D848D9">
        <w:rPr>
          <w:noProof/>
          <w:lang w:val="en-CA" w:eastAsia="en-CA"/>
        </w:rPr>
        <w:pict>
          <v:shape id="_x0000_s10136" type="#_x0000_t75" style="position:absolute;margin-left:377.7pt;margin-top:-518.5pt;width:10.45pt;height:14.3pt;z-index:251829248">
            <v:imagedata r:id="rId76" o:title=""/>
          </v:shape>
          <o:OLEObject Type="Embed" ProgID="Equation.DSMT4" ShapeID="_x0000_s10136" DrawAspect="Content" ObjectID="_1353581323" r:id="rId77"/>
        </w:pict>
      </w:r>
      <w:r w:rsidRPr="00D848D9">
        <w:rPr>
          <w:noProof/>
          <w:lang w:val="en-CA" w:eastAsia="en-CA"/>
        </w:rPr>
        <w:pict>
          <v:shape id="_x0000_s10135" type="#_x0000_t75" style="position:absolute;margin-left:396.65pt;margin-top:-504.2pt;width:46.8pt;height:17.4pt;z-index:251828224">
            <v:imagedata r:id="rId78" o:title=""/>
          </v:shape>
          <o:OLEObject Type="Embed" ProgID="Equation.DSMT4" ShapeID="_x0000_s10135" DrawAspect="Content" ObjectID="_1353581324" r:id="rId79"/>
        </w:pict>
      </w:r>
      <w:r w:rsidRPr="00D848D9">
        <w:rPr>
          <w:bCs/>
          <w:noProof/>
          <w:sz w:val="30"/>
          <w:szCs w:val="30"/>
          <w:lang w:val="en-CA" w:eastAsia="en-CA"/>
        </w:rPr>
        <w:pict>
          <v:rect id="Rectangle 8927" o:spid="_x0000_s1070" style="position:absolute;margin-left:274.85pt;margin-top:-589.4pt;width:305.8pt;height:132pt;z-index:251721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" stroked="f">
            <v:textbox inset=",7.2pt,,7.2pt">
              <w:txbxContent>
                <w:p w:rsidR="001948FF" w:rsidRPr="00BB79CB" w:rsidRDefault="001948FF" w:rsidP="001948FF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 xml:space="preserve">Ex: Solve for the unknown angle </w:t>
                  </w:r>
                  <w:r w:rsidRPr="009032CE">
                    <w:rPr>
                      <w:position w:val="-6"/>
                      <w:lang w:val="en-CA"/>
                    </w:rPr>
                    <w:object w:dxaOrig="220" w:dyaOrig="300">
                      <v:shape id="_x0000_i1035" type="#_x0000_t75" style="width:10.9pt;height:15.05pt" o:ole="">
                        <v:imagedata r:id="rId36" o:title=""/>
                      </v:shape>
                      <o:OLEObject Type="Embed" ProgID="Equation.DSMT4" ShapeID="_x0000_i1035" DrawAspect="Content" ObjectID="_1353581325" r:id="rId80"/>
                    </w:object>
                  </w:r>
                  <w:r>
                    <w:rPr>
                      <w:lang w:val="en-CA"/>
                    </w:rPr>
                    <w:t>.</w:t>
                  </w:r>
                </w:p>
                <w:p w:rsidR="0082335A" w:rsidRDefault="0082335A" w:rsidP="00F41FC0">
                  <w:pPr>
                    <w:jc w:val="center"/>
                  </w:pPr>
                </w:p>
              </w:txbxContent>
            </v:textbox>
          </v:rect>
        </w:pict>
      </w:r>
      <w:r w:rsidR="00F84C48" w:rsidRPr="00397A8C">
        <w:rPr>
          <w:bCs/>
          <w:sz w:val="30"/>
          <w:szCs w:val="30"/>
        </w:rPr>
        <w:br w:type="column"/>
      </w:r>
      <w:r w:rsidR="00BC3294" w:rsidRPr="00397A8C">
        <w:rPr>
          <w:bCs/>
          <w:sz w:val="40"/>
          <w:szCs w:val="40"/>
        </w:rPr>
        <w:lastRenderedPageBreak/>
        <w:t xml:space="preserve"> </w:t>
      </w:r>
    </w:p>
    <w:p w:rsidR="00EE13E3" w:rsidRPr="00F46AB5" w:rsidRDefault="00EE13E3" w:rsidP="00F46AB5">
      <w:pPr>
        <w:ind w:right="9"/>
        <w:jc w:val="center"/>
        <w:rPr>
          <w:sz w:val="30"/>
          <w:szCs w:val="30"/>
        </w:rPr>
      </w:pPr>
    </w:p>
    <w:p w:rsidR="00EE13E3" w:rsidRDefault="00EE13E3" w:rsidP="00F46AB5">
      <w:pPr>
        <w:ind w:right="9"/>
        <w:jc w:val="center"/>
        <w:rPr>
          <w:sz w:val="30"/>
          <w:szCs w:val="30"/>
        </w:rPr>
      </w:pPr>
    </w:p>
    <w:p w:rsidR="00F323BE" w:rsidRPr="00F46AB5" w:rsidRDefault="00F323BE" w:rsidP="00F323BE">
      <w:pPr>
        <w:rPr>
          <w:sz w:val="30"/>
          <w:szCs w:val="30"/>
        </w:rPr>
      </w:pPr>
    </w:p>
    <w:p w:rsidR="00EE13E3" w:rsidRPr="00F46AB5" w:rsidRDefault="00D848D9" w:rsidP="00F46AB5">
      <w:pPr>
        <w:ind w:right="9"/>
        <w:jc w:val="center"/>
        <w:rPr>
          <w:sz w:val="30"/>
          <w:szCs w:val="30"/>
        </w:rPr>
      </w:pPr>
      <w:r w:rsidRPr="00D848D9">
        <w:rPr>
          <w:noProof/>
          <w:sz w:val="30"/>
          <w:szCs w:val="30"/>
          <w:lang w:val="en-CA" w:eastAsia="en-CA"/>
        </w:rPr>
        <w:pict>
          <v:rect id="Rectangle 8928" o:spid="_x0000_s1071" style="position:absolute;left:0;text-align:left;margin-left:-18pt;margin-top:7.2pt;width:305.8pt;height:132.05pt;z-index:251722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" stroked="f">
            <v:textbox inset=",7.2pt,,7.2pt">
              <w:txbxContent>
                <w:p w:rsidR="00E4066D" w:rsidRDefault="007340F9" w:rsidP="007340F9">
                  <w:pPr>
                    <w:rPr>
                      <w:sz w:val="42"/>
                      <w:szCs w:val="42"/>
                      <w:lang w:val="en-CA"/>
                    </w:rPr>
                  </w:pPr>
                  <w:r w:rsidRPr="00E4066D">
                    <w:rPr>
                      <w:sz w:val="42"/>
                      <w:szCs w:val="42"/>
                      <w:lang w:val="en-CA"/>
                    </w:rPr>
                    <w:sym w:font="Wingdings" w:char="F0E0"/>
                  </w:r>
                  <w:r w:rsidRPr="00E4066D">
                    <w:rPr>
                      <w:sz w:val="42"/>
                      <w:szCs w:val="42"/>
                      <w:lang w:val="en-CA"/>
                    </w:rPr>
                    <w:t xml:space="preserve"> The sine ratio (determined from a reference angle) is equal </w:t>
                  </w:r>
                </w:p>
                <w:p w:rsidR="00E4066D" w:rsidRDefault="007340F9" w:rsidP="007340F9">
                  <w:pPr>
                    <w:rPr>
                      <w:sz w:val="42"/>
                      <w:szCs w:val="42"/>
                      <w:lang w:val="en-CA"/>
                    </w:rPr>
                  </w:pPr>
                  <w:r w:rsidRPr="00E4066D">
                    <w:rPr>
                      <w:sz w:val="42"/>
                      <w:szCs w:val="42"/>
                      <w:lang w:val="en-CA"/>
                    </w:rPr>
                    <w:t xml:space="preserve">to the </w:t>
                  </w:r>
                  <w:r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  </w:t>
                  </w:r>
                  <w:r w:rsidR="00EE3EF3"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               </w:t>
                  </w:r>
                  <w:r w:rsidRPr="00E4066D">
                    <w:rPr>
                      <w:sz w:val="42"/>
                      <w:szCs w:val="42"/>
                      <w:lang w:val="en-CA"/>
                    </w:rPr>
                    <w:t xml:space="preserve"> divided </w:t>
                  </w:r>
                </w:p>
                <w:p w:rsidR="007340F9" w:rsidRPr="00E4066D" w:rsidRDefault="007340F9" w:rsidP="007340F9">
                  <w:pPr>
                    <w:rPr>
                      <w:sz w:val="42"/>
                      <w:szCs w:val="42"/>
                      <w:lang w:val="en-CA"/>
                    </w:rPr>
                  </w:pPr>
                  <w:r w:rsidRPr="00E4066D">
                    <w:rPr>
                      <w:sz w:val="42"/>
                      <w:szCs w:val="42"/>
                      <w:lang w:val="en-CA"/>
                    </w:rPr>
                    <w:t xml:space="preserve">by </w:t>
                  </w:r>
                  <w:proofErr w:type="spellStart"/>
                  <w:r w:rsidRPr="00E4066D">
                    <w:rPr>
                      <w:sz w:val="42"/>
                      <w:szCs w:val="42"/>
                      <w:lang w:val="en-CA"/>
                    </w:rPr>
                    <w:t>the</w:t>
                  </w:r>
                  <w:proofErr w:type="spellEnd"/>
                  <w:r w:rsidRPr="00E4066D">
                    <w:rPr>
                      <w:sz w:val="42"/>
                      <w:szCs w:val="42"/>
                      <w:lang w:val="en-CA"/>
                    </w:rPr>
                    <w:t xml:space="preserve"> </w:t>
                  </w:r>
                  <w:r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</w:t>
                  </w:r>
                  <w:r w:rsidR="00EE3EF3"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               </w:t>
                  </w:r>
                  <w:r w:rsidRPr="00E4066D">
                    <w:rPr>
                      <w:sz w:val="42"/>
                      <w:szCs w:val="42"/>
                      <w:u w:val="single"/>
                      <w:lang w:val="en-CA"/>
                    </w:rPr>
                    <w:t xml:space="preserve">      </w:t>
                  </w:r>
                  <w:r w:rsidRPr="00E4066D">
                    <w:rPr>
                      <w:sz w:val="42"/>
                      <w:szCs w:val="42"/>
                      <w:lang w:val="en-CA"/>
                    </w:rPr>
                    <w:t>.</w:t>
                  </w:r>
                </w:p>
                <w:p w:rsidR="0082335A" w:rsidRDefault="0082335A"/>
              </w:txbxContent>
            </v:textbox>
          </v:rect>
        </w:pict>
      </w:r>
    </w:p>
    <w:p w:rsidR="00EE13E3" w:rsidRPr="00F46AB5" w:rsidRDefault="00EE13E3" w:rsidP="00F46AB5">
      <w:pPr>
        <w:ind w:right="9"/>
        <w:jc w:val="center"/>
        <w:rPr>
          <w:sz w:val="30"/>
          <w:szCs w:val="30"/>
        </w:rPr>
      </w:pPr>
    </w:p>
    <w:p w:rsidR="00EE13E3" w:rsidRPr="00F46AB5" w:rsidRDefault="00EE13E3" w:rsidP="00F46AB5">
      <w:pPr>
        <w:ind w:right="9"/>
        <w:jc w:val="center"/>
        <w:rPr>
          <w:sz w:val="30"/>
          <w:szCs w:val="30"/>
        </w:rPr>
      </w:pPr>
    </w:p>
    <w:p w:rsidR="00EE13E3" w:rsidRPr="00F46AB5" w:rsidRDefault="00EE13E3" w:rsidP="00F46AB5">
      <w:pPr>
        <w:ind w:right="9"/>
        <w:jc w:val="center"/>
        <w:rPr>
          <w:sz w:val="30"/>
          <w:szCs w:val="30"/>
        </w:rPr>
      </w:pPr>
    </w:p>
    <w:p w:rsidR="00EE13E3" w:rsidRPr="00F46AB5" w:rsidRDefault="00EE13E3" w:rsidP="00F46AB5">
      <w:pPr>
        <w:ind w:right="9"/>
        <w:jc w:val="center"/>
        <w:rPr>
          <w:sz w:val="30"/>
          <w:szCs w:val="30"/>
        </w:rPr>
      </w:pPr>
    </w:p>
    <w:p w:rsidR="00EE13E3" w:rsidRPr="00F46AB5" w:rsidRDefault="00EE13E3" w:rsidP="00F46AB5">
      <w:pPr>
        <w:ind w:right="9"/>
        <w:jc w:val="center"/>
        <w:rPr>
          <w:sz w:val="30"/>
          <w:szCs w:val="30"/>
        </w:rPr>
      </w:pPr>
    </w:p>
    <w:p w:rsidR="00EE13E3" w:rsidRPr="00F46AB5" w:rsidRDefault="00D848D9" w:rsidP="00532346">
      <w:pPr>
        <w:ind w:right="9"/>
        <w:rPr>
          <w:sz w:val="30"/>
          <w:szCs w:val="30"/>
        </w:rPr>
      </w:pPr>
      <w:r w:rsidRPr="00D848D9">
        <w:rPr>
          <w:bCs/>
          <w:noProof/>
          <w:sz w:val="90"/>
          <w:szCs w:val="90"/>
          <w:lang w:val="en-CA" w:eastAsia="en-CA"/>
        </w:rPr>
        <w:pict>
          <v:group id="Group 156" o:spid="_x0000_s10142" style="position:absolute;margin-left:30.6pt;margin-top:79.4pt;width:143.3pt;height:66.5pt;z-index:251833344;mso-width-relative:margin;mso-height-relative:margin" coordsize="13550,6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Isosceles Triangle 152" o:spid="_x0000_s10144" type="#_x0000_t5" style="position:absolute;width:13550;height:628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Lmm8IA&#10;AADcAAAADwAAAGRycy9kb3ducmV2LnhtbERPTWvDMAy9D/YfjAa9jMZZyEbJ6pZSGJTt1GTQq4hV&#10;JyyWQ+wmaX/9PCjspsf71Ho7206MNPjWsYKXJAVBXDvdslHwXX0sVyB8QNbYOSYFV/Kw3Tw+rLHQ&#10;buIjjWUwIoawL1BBE0JfSOnrhiz6xPXEkTu7wWKIcDBSDzjFcNvJLE3fpMWWY0ODPe0bqn/Ki1Xw&#10;JXONZYZ5uJ0u5vO5slNprFKLp3n3DiLQHP7Fd/dBx/mvGfw9Ey+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0uabwgAAANwAAAAPAAAAAAAAAAAAAAAAAJgCAABkcnMvZG93&#10;bnJldi54bWxQSwUGAAAAAAQABAD1AAAAhwMAAAAA&#10;" adj="6952" filled="f" strokecolor="black [3213]" strokeweight="2pt"/>
            <v:rect id="Rectangle 154" o:spid="_x0000_s10143" style="position:absolute;left:3757;top:316;width:1582;height:1581;rotation:-3514168fd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0TH8MA&#10;AADcAAAADwAAAGRycy9kb3ducmV2LnhtbERPTWvCQBC9C/0PyxS8SN0oWkp0lSCI4slaaTwO2Wmy&#10;NDsbs6uJ/75bKPQ2j/c5y3Vva3Gn1hvHCibjBARx4bThUsH5Y/vyBsIHZI21Y1LwIA/r1dNgial2&#10;Hb/T/RRKEUPYp6igCqFJpfRFRRb92DXEkftyrcUQYVtK3WIXw20tp0nyKi0ajg0VNrSpqPg+3ayC&#10;Y3/4zP0u60bZ9Xa8nGdmlOdGqeFzny1ABOrDv/jPvddx/nwGv8/EC+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0TH8MAAADcAAAADwAAAAAAAAAAAAAAAACYAgAAZHJzL2Rv&#10;d25yZXYueG1sUEsFBgAAAAAEAAQA9QAAAIgDAAAAAA==&#10;" filled="f" strokecolor="black [3213]" strokeweight="2pt"/>
          </v:group>
        </w:pict>
      </w:r>
      <w:r w:rsidRPr="00D848D9">
        <w:rPr>
          <w:noProof/>
          <w:lang w:val="en-CA" w:eastAsia="en-CA"/>
        </w:rPr>
        <w:pict>
          <v:shape id="_x0000_s10138" type="#_x0000_t75" style="position:absolute;margin-left:122.7pt;margin-top:94.8pt;width:24pt;height:14.3pt;z-index:251834368">
            <v:imagedata r:id="rId81" o:title=""/>
          </v:shape>
          <o:OLEObject Type="Embed" ProgID="Equation.DSMT4" ShapeID="_x0000_s10138" DrawAspect="Content" ObjectID="_1353581326" r:id="rId82"/>
        </w:pict>
      </w:r>
      <w:r w:rsidRPr="00D848D9">
        <w:rPr>
          <w:noProof/>
          <w:lang w:val="en-CA" w:eastAsia="en-CA"/>
        </w:rPr>
        <w:pict>
          <v:shape id="_x0000_s10139" type="#_x0000_t75" style="position:absolute;margin-left:89.7pt;margin-top:146.75pt;width:30.7pt;height:14.3pt;z-index:251835392">
            <v:imagedata r:id="rId83" o:title=""/>
          </v:shape>
          <o:OLEObject Type="Embed" ProgID="Equation.DSMT4" ShapeID="_x0000_s10139" DrawAspect="Content" ObjectID="_1353581327" r:id="rId84"/>
        </w:pict>
      </w:r>
      <w:r w:rsidRPr="00D848D9">
        <w:rPr>
          <w:noProof/>
          <w:sz w:val="30"/>
          <w:szCs w:val="30"/>
          <w:lang w:val="en-CA" w:eastAsia="en-CA"/>
        </w:rPr>
        <w:pict>
          <v:rect id="Rectangle 8929" o:spid="_x0000_s1072" style="position:absolute;margin-left:-15.5pt;margin-top:35.75pt;width:305.8pt;height:132pt;z-index:251723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" stroked="f">
            <v:textbox inset=",7.2pt,,7.2pt">
              <w:txbxContent>
                <w:p w:rsidR="001948FF" w:rsidRDefault="001948FF" w:rsidP="001948FF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 xml:space="preserve">Ex: Solve for all the missing sides and angles </w:t>
                  </w:r>
                </w:p>
                <w:p w:rsidR="001948FF" w:rsidRDefault="001948FF" w:rsidP="001948FF">
                  <w:r>
                    <w:rPr>
                      <w:lang w:val="en-CA"/>
                    </w:rPr>
                    <w:t>of the triangle below.</w:t>
                  </w:r>
                </w:p>
                <w:p w:rsidR="0082335A" w:rsidRDefault="0082335A"/>
              </w:txbxContent>
            </v:textbox>
          </v:rect>
        </w:pict>
      </w:r>
      <w:r w:rsidRPr="00D848D9">
        <w:rPr>
          <w:noProof/>
          <w:sz w:val="30"/>
          <w:szCs w:val="30"/>
          <w:lang w:val="en-CA" w:eastAsia="en-CA"/>
        </w:rPr>
        <w:pict>
          <v:rect id="Rectangle 8931" o:spid="_x0000_s1073" style="position:absolute;margin-left:-18pt;margin-top:299.75pt;width:305.8pt;height:132.05pt;z-index:251725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" stroked="f">
            <v:textbox inset=",7.2pt,,7.2pt">
              <w:txbxContent>
                <w:p w:rsidR="001948FF" w:rsidRDefault="001948FF" w:rsidP="001948FF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 xml:space="preserve">Ex: Determine the height of a telephone pole if </w:t>
                  </w:r>
                </w:p>
                <w:p w:rsidR="001948FF" w:rsidRDefault="001948FF" w:rsidP="001948FF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 xml:space="preserve">the angle of elevation to the top of the pole is </w:t>
                  </w:r>
                </w:p>
                <w:p w:rsidR="001948FF" w:rsidRDefault="001948FF" w:rsidP="001948FF">
                  <w:r w:rsidRPr="00DE71C9">
                    <w:rPr>
                      <w:position w:val="-6"/>
                      <w:lang w:val="en-CA"/>
                    </w:rPr>
                    <w:object w:dxaOrig="460" w:dyaOrig="300">
                      <v:shape id="_x0000_i1036" type="#_x0000_t75" style="width:22.6pt;height:15.05pt" o:ole="">
                        <v:imagedata r:id="rId85" o:title=""/>
                      </v:shape>
                      <o:OLEObject Type="Embed" ProgID="Equation.DSMT4" ShapeID="_x0000_i1036" DrawAspect="Content" ObjectID="_1353581328" r:id="rId86"/>
                    </w:object>
                  </w:r>
                  <w:r>
                    <w:rPr>
                      <w:lang w:val="en-CA"/>
                    </w:rPr>
                    <w:t xml:space="preserve"> when the pole is </w:t>
                  </w:r>
                  <w:r w:rsidR="00D848D9" w:rsidRPr="00D848D9">
                    <w:rPr>
                      <w:position w:val="-12"/>
                      <w:lang w:val="en-CA"/>
                    </w:rPr>
                    <w:pict>
                      <v:shape id="_x0000_i1037" type="#_x0000_t75" style="width:31.8pt;height:18.4pt">
                        <v:imagedata r:id="rId87" o:title=""/>
                      </v:shape>
                    </w:pict>
                  </w:r>
                  <w:r>
                    <w:rPr>
                      <w:lang w:val="en-CA"/>
                    </w:rPr>
                    <w:t xml:space="preserve"> away.</w:t>
                  </w:r>
                </w:p>
                <w:p w:rsidR="0082335A" w:rsidRDefault="0082335A"/>
              </w:txbxContent>
            </v:textbox>
          </v:rect>
        </w:pict>
      </w:r>
      <w:r w:rsidRPr="00D848D9">
        <w:rPr>
          <w:noProof/>
          <w:sz w:val="30"/>
          <w:szCs w:val="30"/>
          <w:lang w:val="en-CA" w:eastAsia="en-CA"/>
        </w:rPr>
        <w:pict>
          <v:rect id="Rectangle 8930" o:spid="_x0000_s1074" style="position:absolute;margin-left:-18pt;margin-top:167.75pt;width:305.8pt;height:132pt;z-index:251724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" stroked="f">
            <v:textbox inset=",7.2pt,,7.2pt">
              <w:txbxContent>
                <w:p w:rsidR="0082335A" w:rsidRDefault="0082335A"/>
              </w:txbxContent>
            </v:textbox>
          </v:rect>
        </w:pict>
      </w:r>
    </w:p>
    <w:p w:rsidR="00EB2C92" w:rsidRDefault="00EB2C92" w:rsidP="00532346">
      <w:pPr>
        <w:ind w:right="-3960"/>
        <w:rPr>
          <w:sz w:val="30"/>
          <w:szCs w:val="30"/>
        </w:rPr>
        <w:sectPr w:rsidR="00EB2C92" w:rsidSect="00DB6A3C">
          <w:pgSz w:w="12240" w:h="15840" w:code="1"/>
          <w:pgMar w:top="432" w:right="720" w:bottom="432" w:left="720" w:header="288" w:footer="720" w:gutter="0"/>
          <w:cols w:num="2" w:space="720"/>
          <w:docGrid w:linePitch="360"/>
        </w:sectPr>
      </w:pPr>
    </w:p>
    <w:p w:rsidR="00FC307F" w:rsidRPr="00AB693C" w:rsidRDefault="00D848D9" w:rsidP="00291D86">
      <w:pPr>
        <w:rPr>
          <w:bCs/>
        </w:rPr>
      </w:pPr>
      <w:r w:rsidRPr="00D848D9">
        <w:rPr>
          <w:bCs/>
          <w:noProof/>
          <w:lang w:val="en-CA" w:eastAsia="en-CA"/>
        </w:rPr>
        <w:lastRenderedPageBreak/>
        <w:pict>
          <v:rect id="Rectangle 8932" o:spid="_x0000_s1075" style="position:absolute;margin-left:270pt;margin-top:58.1pt;width:305.8pt;height:132pt;z-index:251726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" stroked="f">
            <v:textbox inset=",7.2pt,,7.2pt">
              <w:txbxContent>
                <w:p w:rsidR="0082335A" w:rsidRDefault="0082335A"/>
              </w:txbxContent>
            </v:textbox>
          </v:rect>
        </w:pict>
      </w:r>
      <w:r w:rsidRPr="00D848D9">
        <w:rPr>
          <w:bCs/>
          <w:noProof/>
          <w:lang w:val="en-CA" w:eastAsia="en-CA"/>
        </w:rPr>
        <w:pict>
          <v:rect id="Rectangle 8925" o:spid="_x0000_s1076" style="position:absolute;margin-left:-35.75pt;margin-top:58.1pt;width:305.75pt;height:132pt;z-index:251720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" stroked="f">
            <v:textbox inset=",7.2pt,,7.2pt">
              <w:txbxContent>
                <w:p w:rsidR="0082335A" w:rsidRPr="00D1545F" w:rsidRDefault="0082335A" w:rsidP="00D1545F"/>
              </w:txbxContent>
            </v:textbox>
          </v:rect>
        </w:pict>
      </w:r>
      <w:r w:rsidR="00291D86" w:rsidRPr="00AB693C">
        <w:rPr>
          <w:bCs/>
        </w:rPr>
        <w:t xml:space="preserve"> </w:t>
      </w:r>
    </w:p>
    <w:sectPr w:rsidR="00FC307F" w:rsidRPr="00AB693C" w:rsidSect="00772A80">
      <w:type w:val="continuous"/>
      <w:pgSz w:w="12240" w:h="15840" w:code="1"/>
      <w:pgMar w:top="720" w:right="810" w:bottom="720" w:left="720" w:header="288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46E3A"/>
    <w:multiLevelType w:val="hybridMultilevel"/>
    <w:tmpl w:val="479A4B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97EDB5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97777E"/>
    <w:multiLevelType w:val="hybridMultilevel"/>
    <w:tmpl w:val="EBD254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8F376B1"/>
    <w:multiLevelType w:val="hybridMultilevel"/>
    <w:tmpl w:val="ADE8299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A582D82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CD518F"/>
    <w:multiLevelType w:val="hybridMultilevel"/>
    <w:tmpl w:val="30CC827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F171D62"/>
    <w:multiLevelType w:val="hybridMultilevel"/>
    <w:tmpl w:val="BD8E94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FBC5E38"/>
    <w:multiLevelType w:val="hybridMultilevel"/>
    <w:tmpl w:val="9EBE514A"/>
    <w:lvl w:ilvl="0" w:tplc="689EEB8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1B173D7"/>
    <w:multiLevelType w:val="hybridMultilevel"/>
    <w:tmpl w:val="717E7B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916CDD"/>
    <w:multiLevelType w:val="hybridMultilevel"/>
    <w:tmpl w:val="406CE1AC"/>
    <w:lvl w:ilvl="0" w:tplc="707A5C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4EC5114"/>
    <w:multiLevelType w:val="hybridMultilevel"/>
    <w:tmpl w:val="407A06F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6EF1009"/>
    <w:multiLevelType w:val="hybridMultilevel"/>
    <w:tmpl w:val="F0FC7700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B903D44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7123016"/>
    <w:multiLevelType w:val="hybridMultilevel"/>
    <w:tmpl w:val="599E5B9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18330876"/>
    <w:multiLevelType w:val="hybridMultilevel"/>
    <w:tmpl w:val="9D3465B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214C1133"/>
    <w:multiLevelType w:val="hybridMultilevel"/>
    <w:tmpl w:val="1E3C6088"/>
    <w:lvl w:ilvl="0" w:tplc="64103D2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29F54E4"/>
    <w:multiLevelType w:val="multilevel"/>
    <w:tmpl w:val="DC96EED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14">
    <w:nsid w:val="22BA04DC"/>
    <w:multiLevelType w:val="hybridMultilevel"/>
    <w:tmpl w:val="7E2A7F34"/>
    <w:lvl w:ilvl="0" w:tplc="C902CEA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64103D2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F58772F"/>
    <w:multiLevelType w:val="hybridMultilevel"/>
    <w:tmpl w:val="3D9AD11A"/>
    <w:lvl w:ilvl="0" w:tplc="49A46FB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FD06F1E"/>
    <w:multiLevelType w:val="hybridMultilevel"/>
    <w:tmpl w:val="CF56BD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A6A4D40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0323343"/>
    <w:multiLevelType w:val="hybridMultilevel"/>
    <w:tmpl w:val="4430312C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38A9BC6">
      <w:start w:val="1"/>
      <w:numFmt w:val="upperLetter"/>
      <w:lvlText w:val="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34333A88"/>
    <w:multiLevelType w:val="hybridMultilevel"/>
    <w:tmpl w:val="FF169EE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E6E5C1C">
      <w:start w:val="1"/>
      <w:numFmt w:val="lowerRoman"/>
      <w:lvlText w:val="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343C1423"/>
    <w:multiLevelType w:val="hybridMultilevel"/>
    <w:tmpl w:val="524237E4"/>
    <w:lvl w:ilvl="0" w:tplc="9A6A4D4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5D67F80"/>
    <w:multiLevelType w:val="hybridMultilevel"/>
    <w:tmpl w:val="31AC079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37A03B48"/>
    <w:multiLevelType w:val="hybridMultilevel"/>
    <w:tmpl w:val="8CB6A960"/>
    <w:lvl w:ilvl="0" w:tplc="707A5C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96069BB"/>
    <w:multiLevelType w:val="hybridMultilevel"/>
    <w:tmpl w:val="E2020D10"/>
    <w:lvl w:ilvl="0" w:tplc="469C648E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3A201261"/>
    <w:multiLevelType w:val="hybridMultilevel"/>
    <w:tmpl w:val="6198882A"/>
    <w:lvl w:ilvl="0" w:tplc="49A46FB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B223E6A"/>
    <w:multiLevelType w:val="hybridMultilevel"/>
    <w:tmpl w:val="5E148EB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B600256"/>
    <w:multiLevelType w:val="hybridMultilevel"/>
    <w:tmpl w:val="8B5494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16E4DCC"/>
    <w:multiLevelType w:val="hybridMultilevel"/>
    <w:tmpl w:val="AA8EB858"/>
    <w:lvl w:ilvl="0" w:tplc="469C648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2770C2E"/>
    <w:multiLevelType w:val="hybridMultilevel"/>
    <w:tmpl w:val="D19ABA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A2A6687"/>
    <w:multiLevelType w:val="hybridMultilevel"/>
    <w:tmpl w:val="1C8466BC"/>
    <w:lvl w:ilvl="0" w:tplc="469C648E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53AB07E1"/>
    <w:multiLevelType w:val="hybridMultilevel"/>
    <w:tmpl w:val="07CEC58C"/>
    <w:lvl w:ilvl="0" w:tplc="87D8EE3E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43F2D0B"/>
    <w:multiLevelType w:val="hybridMultilevel"/>
    <w:tmpl w:val="C9404A1C"/>
    <w:lvl w:ilvl="0" w:tplc="707A5C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A93158D"/>
    <w:multiLevelType w:val="hybridMultilevel"/>
    <w:tmpl w:val="48F40CC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020EC04">
      <w:start w:val="1"/>
      <w:numFmt w:val="upperLetter"/>
      <w:lvlText w:val="%2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C6E323C"/>
    <w:multiLevelType w:val="hybridMultilevel"/>
    <w:tmpl w:val="19C02EC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9C648E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5C9D3F9C"/>
    <w:multiLevelType w:val="hybridMultilevel"/>
    <w:tmpl w:val="F3FC9D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2AF160E"/>
    <w:multiLevelType w:val="hybridMultilevel"/>
    <w:tmpl w:val="7394605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69E65C36"/>
    <w:multiLevelType w:val="hybridMultilevel"/>
    <w:tmpl w:val="68EEE9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A674AE2"/>
    <w:multiLevelType w:val="multilevel"/>
    <w:tmpl w:val="FAD6A92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37">
    <w:nsid w:val="6C251FAD"/>
    <w:multiLevelType w:val="hybridMultilevel"/>
    <w:tmpl w:val="D508542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8">
    <w:nsid w:val="6C622894"/>
    <w:multiLevelType w:val="hybridMultilevel"/>
    <w:tmpl w:val="721279DA"/>
    <w:lvl w:ilvl="0" w:tplc="A2F892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6532FF7"/>
    <w:multiLevelType w:val="hybridMultilevel"/>
    <w:tmpl w:val="8D047402"/>
    <w:lvl w:ilvl="0" w:tplc="469C648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8105DD3"/>
    <w:multiLevelType w:val="hybridMultilevel"/>
    <w:tmpl w:val="469C4BFC"/>
    <w:lvl w:ilvl="0" w:tplc="689EEB8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>
    <w:nsid w:val="794C2FA8"/>
    <w:multiLevelType w:val="hybridMultilevel"/>
    <w:tmpl w:val="D3EEF188"/>
    <w:lvl w:ilvl="0" w:tplc="F97EDB5E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42">
    <w:nsid w:val="7BC332F9"/>
    <w:multiLevelType w:val="hybridMultilevel"/>
    <w:tmpl w:val="8B56F964"/>
    <w:lvl w:ilvl="0" w:tplc="C902CEA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>
    <w:nsid w:val="7EA9798A"/>
    <w:multiLevelType w:val="hybridMultilevel"/>
    <w:tmpl w:val="61A6B7B4"/>
    <w:lvl w:ilvl="0" w:tplc="87D8EE3E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3"/>
  </w:num>
  <w:num w:numId="2">
    <w:abstractNumId w:val="36"/>
  </w:num>
  <w:num w:numId="3">
    <w:abstractNumId w:val="0"/>
  </w:num>
  <w:num w:numId="4">
    <w:abstractNumId w:val="4"/>
  </w:num>
  <w:num w:numId="5">
    <w:abstractNumId w:val="41"/>
  </w:num>
  <w:num w:numId="6">
    <w:abstractNumId w:val="35"/>
  </w:num>
  <w:num w:numId="7">
    <w:abstractNumId w:val="9"/>
  </w:num>
  <w:num w:numId="8">
    <w:abstractNumId w:val="38"/>
  </w:num>
  <w:num w:numId="9">
    <w:abstractNumId w:val="30"/>
  </w:num>
  <w:num w:numId="10">
    <w:abstractNumId w:val="7"/>
  </w:num>
  <w:num w:numId="11">
    <w:abstractNumId w:val="17"/>
  </w:num>
  <w:num w:numId="12">
    <w:abstractNumId w:val="23"/>
  </w:num>
  <w:num w:numId="13">
    <w:abstractNumId w:val="33"/>
  </w:num>
  <w:num w:numId="14">
    <w:abstractNumId w:val="6"/>
  </w:num>
  <w:num w:numId="15">
    <w:abstractNumId w:val="21"/>
  </w:num>
  <w:num w:numId="16">
    <w:abstractNumId w:val="40"/>
  </w:num>
  <w:num w:numId="17">
    <w:abstractNumId w:val="8"/>
  </w:num>
  <w:num w:numId="18">
    <w:abstractNumId w:val="15"/>
  </w:num>
  <w:num w:numId="19">
    <w:abstractNumId w:val="5"/>
  </w:num>
  <w:num w:numId="20">
    <w:abstractNumId w:val="10"/>
  </w:num>
  <w:num w:numId="21">
    <w:abstractNumId w:val="42"/>
  </w:num>
  <w:num w:numId="22">
    <w:abstractNumId w:val="11"/>
  </w:num>
  <w:num w:numId="23">
    <w:abstractNumId w:val="14"/>
  </w:num>
  <w:num w:numId="24">
    <w:abstractNumId w:val="32"/>
  </w:num>
  <w:num w:numId="25">
    <w:abstractNumId w:val="39"/>
  </w:num>
  <w:num w:numId="26">
    <w:abstractNumId w:val="22"/>
  </w:num>
  <w:num w:numId="27">
    <w:abstractNumId w:val="28"/>
  </w:num>
  <w:num w:numId="28">
    <w:abstractNumId w:val="37"/>
  </w:num>
  <w:num w:numId="29">
    <w:abstractNumId w:val="26"/>
  </w:num>
  <w:num w:numId="30">
    <w:abstractNumId w:val="12"/>
  </w:num>
  <w:num w:numId="31">
    <w:abstractNumId w:val="43"/>
  </w:num>
  <w:num w:numId="32">
    <w:abstractNumId w:val="29"/>
  </w:num>
  <w:num w:numId="33">
    <w:abstractNumId w:val="1"/>
  </w:num>
  <w:num w:numId="34">
    <w:abstractNumId w:val="16"/>
  </w:num>
  <w:num w:numId="35">
    <w:abstractNumId w:val="27"/>
  </w:num>
  <w:num w:numId="36">
    <w:abstractNumId w:val="31"/>
  </w:num>
  <w:num w:numId="37">
    <w:abstractNumId w:val="3"/>
  </w:num>
  <w:num w:numId="38">
    <w:abstractNumId w:val="20"/>
  </w:num>
  <w:num w:numId="39">
    <w:abstractNumId w:val="25"/>
  </w:num>
  <w:num w:numId="40">
    <w:abstractNumId w:val="2"/>
  </w:num>
  <w:num w:numId="41">
    <w:abstractNumId w:val="24"/>
  </w:num>
  <w:num w:numId="42">
    <w:abstractNumId w:val="18"/>
  </w:num>
  <w:num w:numId="43">
    <w:abstractNumId w:val="34"/>
  </w:num>
  <w:num w:numId="44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stylePaneFormatFilter w:val="3F01"/>
  <w:defaultTabStop w:val="720"/>
  <w:drawingGridHorizontalSpacing w:val="562"/>
  <w:drawingGridVerticalSpacing w:val="562"/>
  <w:characterSpacingControl w:val="doNotCompress"/>
  <w:compat>
    <w:useFELayout/>
  </w:compat>
  <w:rsids>
    <w:rsidRoot w:val="00D67A8A"/>
    <w:rsid w:val="000005B5"/>
    <w:rsid w:val="00001747"/>
    <w:rsid w:val="00003AF5"/>
    <w:rsid w:val="00012E67"/>
    <w:rsid w:val="00016D3E"/>
    <w:rsid w:val="0001703C"/>
    <w:rsid w:val="000217CB"/>
    <w:rsid w:val="000244E4"/>
    <w:rsid w:val="00026999"/>
    <w:rsid w:val="00027A3D"/>
    <w:rsid w:val="00031A4C"/>
    <w:rsid w:val="0003333F"/>
    <w:rsid w:val="00036E80"/>
    <w:rsid w:val="00037D68"/>
    <w:rsid w:val="000436F4"/>
    <w:rsid w:val="000506D3"/>
    <w:rsid w:val="00050744"/>
    <w:rsid w:val="00051483"/>
    <w:rsid w:val="000549E9"/>
    <w:rsid w:val="0007286C"/>
    <w:rsid w:val="000807FE"/>
    <w:rsid w:val="00082053"/>
    <w:rsid w:val="00083177"/>
    <w:rsid w:val="000A630D"/>
    <w:rsid w:val="000A73F4"/>
    <w:rsid w:val="000C4A80"/>
    <w:rsid w:val="000D008D"/>
    <w:rsid w:val="000D19F7"/>
    <w:rsid w:val="000E4748"/>
    <w:rsid w:val="000E540E"/>
    <w:rsid w:val="000F1D8A"/>
    <w:rsid w:val="000F25A7"/>
    <w:rsid w:val="000F73BF"/>
    <w:rsid w:val="00103569"/>
    <w:rsid w:val="00106687"/>
    <w:rsid w:val="001079AE"/>
    <w:rsid w:val="00117500"/>
    <w:rsid w:val="001324A8"/>
    <w:rsid w:val="00132E7A"/>
    <w:rsid w:val="00140F96"/>
    <w:rsid w:val="00141674"/>
    <w:rsid w:val="00141D70"/>
    <w:rsid w:val="00152C7B"/>
    <w:rsid w:val="0015361C"/>
    <w:rsid w:val="0016121A"/>
    <w:rsid w:val="001652C4"/>
    <w:rsid w:val="00175386"/>
    <w:rsid w:val="00182183"/>
    <w:rsid w:val="00183754"/>
    <w:rsid w:val="0018561D"/>
    <w:rsid w:val="001862E2"/>
    <w:rsid w:val="00190E3F"/>
    <w:rsid w:val="00191033"/>
    <w:rsid w:val="00191910"/>
    <w:rsid w:val="00193D8A"/>
    <w:rsid w:val="00194497"/>
    <w:rsid w:val="001948FF"/>
    <w:rsid w:val="001A6419"/>
    <w:rsid w:val="001A6805"/>
    <w:rsid w:val="001B0652"/>
    <w:rsid w:val="001B067D"/>
    <w:rsid w:val="001B12A3"/>
    <w:rsid w:val="001B2FC5"/>
    <w:rsid w:val="001B5C7A"/>
    <w:rsid w:val="001B76D6"/>
    <w:rsid w:val="001B78FA"/>
    <w:rsid w:val="001C424C"/>
    <w:rsid w:val="001C6D33"/>
    <w:rsid w:val="001D2922"/>
    <w:rsid w:val="001E69BA"/>
    <w:rsid w:val="001F44F4"/>
    <w:rsid w:val="001F4CF2"/>
    <w:rsid w:val="00200569"/>
    <w:rsid w:val="00204C67"/>
    <w:rsid w:val="00207EF0"/>
    <w:rsid w:val="00211724"/>
    <w:rsid w:val="002122D4"/>
    <w:rsid w:val="0021359A"/>
    <w:rsid w:val="002135FC"/>
    <w:rsid w:val="0022151E"/>
    <w:rsid w:val="00221F8C"/>
    <w:rsid w:val="00222B33"/>
    <w:rsid w:val="002236FF"/>
    <w:rsid w:val="00230B3B"/>
    <w:rsid w:val="00232716"/>
    <w:rsid w:val="00233101"/>
    <w:rsid w:val="00234E47"/>
    <w:rsid w:val="0024070E"/>
    <w:rsid w:val="0025201E"/>
    <w:rsid w:val="00263CB3"/>
    <w:rsid w:val="002640D4"/>
    <w:rsid w:val="00274BE1"/>
    <w:rsid w:val="00280739"/>
    <w:rsid w:val="00290060"/>
    <w:rsid w:val="00291D86"/>
    <w:rsid w:val="002936E4"/>
    <w:rsid w:val="00294CD2"/>
    <w:rsid w:val="00294D46"/>
    <w:rsid w:val="002955FD"/>
    <w:rsid w:val="002A3F04"/>
    <w:rsid w:val="002A492D"/>
    <w:rsid w:val="002B65BB"/>
    <w:rsid w:val="002B6F34"/>
    <w:rsid w:val="002B7750"/>
    <w:rsid w:val="002C4FAA"/>
    <w:rsid w:val="002D4612"/>
    <w:rsid w:val="002E597C"/>
    <w:rsid w:val="00307D2E"/>
    <w:rsid w:val="00310995"/>
    <w:rsid w:val="00312EAA"/>
    <w:rsid w:val="003144FF"/>
    <w:rsid w:val="00314948"/>
    <w:rsid w:val="00321892"/>
    <w:rsid w:val="00326C05"/>
    <w:rsid w:val="003424B1"/>
    <w:rsid w:val="003530F8"/>
    <w:rsid w:val="003547BA"/>
    <w:rsid w:val="00362C73"/>
    <w:rsid w:val="00372500"/>
    <w:rsid w:val="00376F28"/>
    <w:rsid w:val="00380ECC"/>
    <w:rsid w:val="00383BAB"/>
    <w:rsid w:val="00385D7D"/>
    <w:rsid w:val="003912FC"/>
    <w:rsid w:val="00397785"/>
    <w:rsid w:val="003979D0"/>
    <w:rsid w:val="00397A8C"/>
    <w:rsid w:val="003A04C9"/>
    <w:rsid w:val="003A0BC3"/>
    <w:rsid w:val="003A5AD4"/>
    <w:rsid w:val="003A6B26"/>
    <w:rsid w:val="003B0BA4"/>
    <w:rsid w:val="003B4DC7"/>
    <w:rsid w:val="003C1690"/>
    <w:rsid w:val="003C2AC1"/>
    <w:rsid w:val="003C3717"/>
    <w:rsid w:val="003C4AC0"/>
    <w:rsid w:val="003C5438"/>
    <w:rsid w:val="003C753B"/>
    <w:rsid w:val="003D5D98"/>
    <w:rsid w:val="003D7267"/>
    <w:rsid w:val="003D7C2E"/>
    <w:rsid w:val="003E1A49"/>
    <w:rsid w:val="003E35DE"/>
    <w:rsid w:val="003E6970"/>
    <w:rsid w:val="003E780B"/>
    <w:rsid w:val="004036AB"/>
    <w:rsid w:val="004107A3"/>
    <w:rsid w:val="004165AD"/>
    <w:rsid w:val="004215E8"/>
    <w:rsid w:val="004220AB"/>
    <w:rsid w:val="004320D2"/>
    <w:rsid w:val="00432491"/>
    <w:rsid w:val="004335F4"/>
    <w:rsid w:val="0043461D"/>
    <w:rsid w:val="0043525D"/>
    <w:rsid w:val="00442893"/>
    <w:rsid w:val="00443B52"/>
    <w:rsid w:val="00444B4C"/>
    <w:rsid w:val="00445FB9"/>
    <w:rsid w:val="0044787B"/>
    <w:rsid w:val="00447BC4"/>
    <w:rsid w:val="00456BE5"/>
    <w:rsid w:val="00456C66"/>
    <w:rsid w:val="0046078B"/>
    <w:rsid w:val="004626B5"/>
    <w:rsid w:val="00466F0F"/>
    <w:rsid w:val="004712AC"/>
    <w:rsid w:val="004753CA"/>
    <w:rsid w:val="00483697"/>
    <w:rsid w:val="00484AA4"/>
    <w:rsid w:val="004919EA"/>
    <w:rsid w:val="00497A5E"/>
    <w:rsid w:val="004A0150"/>
    <w:rsid w:val="004A6455"/>
    <w:rsid w:val="004B15C5"/>
    <w:rsid w:val="004B3E9C"/>
    <w:rsid w:val="004B5B33"/>
    <w:rsid w:val="004C634F"/>
    <w:rsid w:val="004D0E69"/>
    <w:rsid w:val="004E3567"/>
    <w:rsid w:val="004E3741"/>
    <w:rsid w:val="004E3B89"/>
    <w:rsid w:val="004F451B"/>
    <w:rsid w:val="004F4D3B"/>
    <w:rsid w:val="004F626D"/>
    <w:rsid w:val="004F635F"/>
    <w:rsid w:val="00502B69"/>
    <w:rsid w:val="00510BB9"/>
    <w:rsid w:val="00514E3B"/>
    <w:rsid w:val="00516E2D"/>
    <w:rsid w:val="00524D63"/>
    <w:rsid w:val="00530C9C"/>
    <w:rsid w:val="00532346"/>
    <w:rsid w:val="0053558B"/>
    <w:rsid w:val="00535E2C"/>
    <w:rsid w:val="00535FEB"/>
    <w:rsid w:val="00543512"/>
    <w:rsid w:val="00552DC6"/>
    <w:rsid w:val="00553EDB"/>
    <w:rsid w:val="00556BE0"/>
    <w:rsid w:val="00560726"/>
    <w:rsid w:val="005610FA"/>
    <w:rsid w:val="005715BB"/>
    <w:rsid w:val="00575C3C"/>
    <w:rsid w:val="0058394E"/>
    <w:rsid w:val="005850BC"/>
    <w:rsid w:val="0058594F"/>
    <w:rsid w:val="005A30EB"/>
    <w:rsid w:val="005A6C8F"/>
    <w:rsid w:val="005A7307"/>
    <w:rsid w:val="005B0B06"/>
    <w:rsid w:val="005B5421"/>
    <w:rsid w:val="005C309C"/>
    <w:rsid w:val="005C368D"/>
    <w:rsid w:val="005C6A40"/>
    <w:rsid w:val="005D126B"/>
    <w:rsid w:val="005D3215"/>
    <w:rsid w:val="005D4C23"/>
    <w:rsid w:val="005E27B5"/>
    <w:rsid w:val="005E4182"/>
    <w:rsid w:val="005E7403"/>
    <w:rsid w:val="005F2359"/>
    <w:rsid w:val="005F4B98"/>
    <w:rsid w:val="005F60CC"/>
    <w:rsid w:val="00600C60"/>
    <w:rsid w:val="00612127"/>
    <w:rsid w:val="006139F9"/>
    <w:rsid w:val="0061753A"/>
    <w:rsid w:val="00623B4F"/>
    <w:rsid w:val="006258B2"/>
    <w:rsid w:val="00630315"/>
    <w:rsid w:val="00633498"/>
    <w:rsid w:val="006343C6"/>
    <w:rsid w:val="00635472"/>
    <w:rsid w:val="00640E29"/>
    <w:rsid w:val="00646AD2"/>
    <w:rsid w:val="006476CB"/>
    <w:rsid w:val="00652CFD"/>
    <w:rsid w:val="0065315E"/>
    <w:rsid w:val="00653B29"/>
    <w:rsid w:val="0065562B"/>
    <w:rsid w:val="00656069"/>
    <w:rsid w:val="0066442C"/>
    <w:rsid w:val="00667D16"/>
    <w:rsid w:val="0067202E"/>
    <w:rsid w:val="0067766C"/>
    <w:rsid w:val="00677F43"/>
    <w:rsid w:val="00682370"/>
    <w:rsid w:val="00684213"/>
    <w:rsid w:val="00687FFA"/>
    <w:rsid w:val="00690AD4"/>
    <w:rsid w:val="006A2589"/>
    <w:rsid w:val="006A35BC"/>
    <w:rsid w:val="006B6E0D"/>
    <w:rsid w:val="006B7C92"/>
    <w:rsid w:val="006C56FD"/>
    <w:rsid w:val="006C5B8E"/>
    <w:rsid w:val="006D15A8"/>
    <w:rsid w:val="006D65CE"/>
    <w:rsid w:val="006E3581"/>
    <w:rsid w:val="006E619A"/>
    <w:rsid w:val="006F1F9C"/>
    <w:rsid w:val="006F4603"/>
    <w:rsid w:val="006F5758"/>
    <w:rsid w:val="006F680D"/>
    <w:rsid w:val="006F7145"/>
    <w:rsid w:val="00702E5E"/>
    <w:rsid w:val="0070507B"/>
    <w:rsid w:val="00715123"/>
    <w:rsid w:val="007162C5"/>
    <w:rsid w:val="00717E7F"/>
    <w:rsid w:val="00721200"/>
    <w:rsid w:val="00726436"/>
    <w:rsid w:val="00726FFD"/>
    <w:rsid w:val="00733FF0"/>
    <w:rsid w:val="007340F9"/>
    <w:rsid w:val="007353FC"/>
    <w:rsid w:val="00742AAE"/>
    <w:rsid w:val="00744026"/>
    <w:rsid w:val="00745B68"/>
    <w:rsid w:val="00747E24"/>
    <w:rsid w:val="00751DF2"/>
    <w:rsid w:val="00754287"/>
    <w:rsid w:val="00755BA3"/>
    <w:rsid w:val="00763BB5"/>
    <w:rsid w:val="00766FE9"/>
    <w:rsid w:val="00771499"/>
    <w:rsid w:val="00772A80"/>
    <w:rsid w:val="007809B5"/>
    <w:rsid w:val="00793E82"/>
    <w:rsid w:val="007A021E"/>
    <w:rsid w:val="007A17DA"/>
    <w:rsid w:val="007A4640"/>
    <w:rsid w:val="007B289A"/>
    <w:rsid w:val="007B5299"/>
    <w:rsid w:val="007B5C12"/>
    <w:rsid w:val="007C1915"/>
    <w:rsid w:val="007C2953"/>
    <w:rsid w:val="007C6E1D"/>
    <w:rsid w:val="007C7074"/>
    <w:rsid w:val="007C7383"/>
    <w:rsid w:val="007D33C2"/>
    <w:rsid w:val="007D4873"/>
    <w:rsid w:val="007D4EA0"/>
    <w:rsid w:val="007E023F"/>
    <w:rsid w:val="007E38F2"/>
    <w:rsid w:val="007E403B"/>
    <w:rsid w:val="007E5DC3"/>
    <w:rsid w:val="007E6B30"/>
    <w:rsid w:val="00800FDE"/>
    <w:rsid w:val="00804792"/>
    <w:rsid w:val="00806E06"/>
    <w:rsid w:val="00807695"/>
    <w:rsid w:val="00810B8F"/>
    <w:rsid w:val="00811931"/>
    <w:rsid w:val="00820C8B"/>
    <w:rsid w:val="0082147F"/>
    <w:rsid w:val="0082335A"/>
    <w:rsid w:val="00823E14"/>
    <w:rsid w:val="00836454"/>
    <w:rsid w:val="0083686C"/>
    <w:rsid w:val="0084410E"/>
    <w:rsid w:val="008449C6"/>
    <w:rsid w:val="00851353"/>
    <w:rsid w:val="008531D2"/>
    <w:rsid w:val="00857BA5"/>
    <w:rsid w:val="008623E8"/>
    <w:rsid w:val="00865037"/>
    <w:rsid w:val="00870907"/>
    <w:rsid w:val="00873203"/>
    <w:rsid w:val="00877553"/>
    <w:rsid w:val="00882885"/>
    <w:rsid w:val="00883E4A"/>
    <w:rsid w:val="00885309"/>
    <w:rsid w:val="00886CBA"/>
    <w:rsid w:val="00886F86"/>
    <w:rsid w:val="00890FBA"/>
    <w:rsid w:val="0089788D"/>
    <w:rsid w:val="008A0BC5"/>
    <w:rsid w:val="008A382D"/>
    <w:rsid w:val="008B6C1E"/>
    <w:rsid w:val="008C5E41"/>
    <w:rsid w:val="008D09AB"/>
    <w:rsid w:val="008D0D36"/>
    <w:rsid w:val="008D734F"/>
    <w:rsid w:val="008E3159"/>
    <w:rsid w:val="008E4F4D"/>
    <w:rsid w:val="008F408E"/>
    <w:rsid w:val="008F627D"/>
    <w:rsid w:val="008F68AB"/>
    <w:rsid w:val="00900AE6"/>
    <w:rsid w:val="009032CE"/>
    <w:rsid w:val="00906E07"/>
    <w:rsid w:val="00911EB1"/>
    <w:rsid w:val="00915208"/>
    <w:rsid w:val="00915B4D"/>
    <w:rsid w:val="009200F4"/>
    <w:rsid w:val="00921D3A"/>
    <w:rsid w:val="00925522"/>
    <w:rsid w:val="00926808"/>
    <w:rsid w:val="009318D5"/>
    <w:rsid w:val="00932378"/>
    <w:rsid w:val="00945E52"/>
    <w:rsid w:val="0094645B"/>
    <w:rsid w:val="0094648C"/>
    <w:rsid w:val="00946C02"/>
    <w:rsid w:val="009477D6"/>
    <w:rsid w:val="009538EE"/>
    <w:rsid w:val="009660B1"/>
    <w:rsid w:val="009731AE"/>
    <w:rsid w:val="00977DCF"/>
    <w:rsid w:val="009873E7"/>
    <w:rsid w:val="00993F5A"/>
    <w:rsid w:val="00996E8E"/>
    <w:rsid w:val="00996F92"/>
    <w:rsid w:val="009A40B6"/>
    <w:rsid w:val="009B2B3F"/>
    <w:rsid w:val="009B2E60"/>
    <w:rsid w:val="009B5902"/>
    <w:rsid w:val="009B7AA7"/>
    <w:rsid w:val="009C125C"/>
    <w:rsid w:val="009C126D"/>
    <w:rsid w:val="009C14AA"/>
    <w:rsid w:val="009C2DC8"/>
    <w:rsid w:val="009C60BC"/>
    <w:rsid w:val="009C6C79"/>
    <w:rsid w:val="009C77B8"/>
    <w:rsid w:val="009C7ABE"/>
    <w:rsid w:val="009E1AFB"/>
    <w:rsid w:val="009F0BE1"/>
    <w:rsid w:val="009F0C6A"/>
    <w:rsid w:val="009F10C9"/>
    <w:rsid w:val="00A00516"/>
    <w:rsid w:val="00A01620"/>
    <w:rsid w:val="00A03F08"/>
    <w:rsid w:val="00A14C3B"/>
    <w:rsid w:val="00A21980"/>
    <w:rsid w:val="00A21D5A"/>
    <w:rsid w:val="00A23EAC"/>
    <w:rsid w:val="00A269F1"/>
    <w:rsid w:val="00A33A62"/>
    <w:rsid w:val="00A3499B"/>
    <w:rsid w:val="00A3517E"/>
    <w:rsid w:val="00A35D06"/>
    <w:rsid w:val="00A42219"/>
    <w:rsid w:val="00A4221D"/>
    <w:rsid w:val="00A436BB"/>
    <w:rsid w:val="00A4395A"/>
    <w:rsid w:val="00A45E9E"/>
    <w:rsid w:val="00A51C40"/>
    <w:rsid w:val="00A542A2"/>
    <w:rsid w:val="00A601DA"/>
    <w:rsid w:val="00A6044E"/>
    <w:rsid w:val="00A74A78"/>
    <w:rsid w:val="00A82245"/>
    <w:rsid w:val="00A82C68"/>
    <w:rsid w:val="00A90890"/>
    <w:rsid w:val="00AA470E"/>
    <w:rsid w:val="00AB693C"/>
    <w:rsid w:val="00AC2BAF"/>
    <w:rsid w:val="00AC2C39"/>
    <w:rsid w:val="00AC5711"/>
    <w:rsid w:val="00AD6E5E"/>
    <w:rsid w:val="00AF064A"/>
    <w:rsid w:val="00AF070B"/>
    <w:rsid w:val="00AF376F"/>
    <w:rsid w:val="00AF5C77"/>
    <w:rsid w:val="00B004E1"/>
    <w:rsid w:val="00B07808"/>
    <w:rsid w:val="00B1219B"/>
    <w:rsid w:val="00B13EA1"/>
    <w:rsid w:val="00B15A3C"/>
    <w:rsid w:val="00B261FF"/>
    <w:rsid w:val="00B303E7"/>
    <w:rsid w:val="00B35CED"/>
    <w:rsid w:val="00B51E5E"/>
    <w:rsid w:val="00B54CAF"/>
    <w:rsid w:val="00B63A65"/>
    <w:rsid w:val="00B77B4F"/>
    <w:rsid w:val="00B82464"/>
    <w:rsid w:val="00B851A7"/>
    <w:rsid w:val="00B86CEB"/>
    <w:rsid w:val="00B87E53"/>
    <w:rsid w:val="00BB1EA6"/>
    <w:rsid w:val="00BB5118"/>
    <w:rsid w:val="00BB79CB"/>
    <w:rsid w:val="00BC3294"/>
    <w:rsid w:val="00BD6624"/>
    <w:rsid w:val="00BD6D39"/>
    <w:rsid w:val="00BD7A43"/>
    <w:rsid w:val="00BE3845"/>
    <w:rsid w:val="00BF02D4"/>
    <w:rsid w:val="00BF3D58"/>
    <w:rsid w:val="00BF525A"/>
    <w:rsid w:val="00BF5B33"/>
    <w:rsid w:val="00BF6E52"/>
    <w:rsid w:val="00C00CA7"/>
    <w:rsid w:val="00C02291"/>
    <w:rsid w:val="00C10C2D"/>
    <w:rsid w:val="00C110CF"/>
    <w:rsid w:val="00C1215A"/>
    <w:rsid w:val="00C27BFE"/>
    <w:rsid w:val="00C31200"/>
    <w:rsid w:val="00C31DD6"/>
    <w:rsid w:val="00C32A0F"/>
    <w:rsid w:val="00C32F6B"/>
    <w:rsid w:val="00C36294"/>
    <w:rsid w:val="00C44076"/>
    <w:rsid w:val="00C52359"/>
    <w:rsid w:val="00C5280C"/>
    <w:rsid w:val="00C532CB"/>
    <w:rsid w:val="00C54816"/>
    <w:rsid w:val="00C7754E"/>
    <w:rsid w:val="00C77B5E"/>
    <w:rsid w:val="00C81652"/>
    <w:rsid w:val="00C81943"/>
    <w:rsid w:val="00C8198A"/>
    <w:rsid w:val="00C82657"/>
    <w:rsid w:val="00C9712E"/>
    <w:rsid w:val="00CA053F"/>
    <w:rsid w:val="00CA4206"/>
    <w:rsid w:val="00CA5884"/>
    <w:rsid w:val="00CB273B"/>
    <w:rsid w:val="00CB3277"/>
    <w:rsid w:val="00CB3C3F"/>
    <w:rsid w:val="00CC1A69"/>
    <w:rsid w:val="00CC3D1E"/>
    <w:rsid w:val="00CC612D"/>
    <w:rsid w:val="00CC6A14"/>
    <w:rsid w:val="00CD0142"/>
    <w:rsid w:val="00CE1308"/>
    <w:rsid w:val="00CE47A5"/>
    <w:rsid w:val="00CE7DC0"/>
    <w:rsid w:val="00D037FF"/>
    <w:rsid w:val="00D05AC4"/>
    <w:rsid w:val="00D072E1"/>
    <w:rsid w:val="00D100EB"/>
    <w:rsid w:val="00D1545F"/>
    <w:rsid w:val="00D20AD9"/>
    <w:rsid w:val="00D22A01"/>
    <w:rsid w:val="00D239C3"/>
    <w:rsid w:val="00D26B6A"/>
    <w:rsid w:val="00D30FED"/>
    <w:rsid w:val="00D311AC"/>
    <w:rsid w:val="00D33430"/>
    <w:rsid w:val="00D34F4D"/>
    <w:rsid w:val="00D409BE"/>
    <w:rsid w:val="00D42953"/>
    <w:rsid w:val="00D431C6"/>
    <w:rsid w:val="00D518DB"/>
    <w:rsid w:val="00D5666F"/>
    <w:rsid w:val="00D614C1"/>
    <w:rsid w:val="00D64B32"/>
    <w:rsid w:val="00D66940"/>
    <w:rsid w:val="00D67A8A"/>
    <w:rsid w:val="00D70C82"/>
    <w:rsid w:val="00D71C5F"/>
    <w:rsid w:val="00D73BF6"/>
    <w:rsid w:val="00D80033"/>
    <w:rsid w:val="00D848D9"/>
    <w:rsid w:val="00D84CC8"/>
    <w:rsid w:val="00D852F0"/>
    <w:rsid w:val="00D90F40"/>
    <w:rsid w:val="00DA7E5B"/>
    <w:rsid w:val="00DB0B5C"/>
    <w:rsid w:val="00DB221E"/>
    <w:rsid w:val="00DB5DFD"/>
    <w:rsid w:val="00DB6A3C"/>
    <w:rsid w:val="00DB6BB4"/>
    <w:rsid w:val="00DB77FD"/>
    <w:rsid w:val="00DC21A3"/>
    <w:rsid w:val="00DD26D9"/>
    <w:rsid w:val="00DE144C"/>
    <w:rsid w:val="00DE182F"/>
    <w:rsid w:val="00DE1B30"/>
    <w:rsid w:val="00DE251C"/>
    <w:rsid w:val="00DE5144"/>
    <w:rsid w:val="00DE71C9"/>
    <w:rsid w:val="00DF13E5"/>
    <w:rsid w:val="00DF14BC"/>
    <w:rsid w:val="00DF32B4"/>
    <w:rsid w:val="00DF671A"/>
    <w:rsid w:val="00E00EA2"/>
    <w:rsid w:val="00E024AE"/>
    <w:rsid w:val="00E02C8C"/>
    <w:rsid w:val="00E03651"/>
    <w:rsid w:val="00E15DE8"/>
    <w:rsid w:val="00E17B7F"/>
    <w:rsid w:val="00E20EE5"/>
    <w:rsid w:val="00E4066D"/>
    <w:rsid w:val="00E42098"/>
    <w:rsid w:val="00E46AAC"/>
    <w:rsid w:val="00E50975"/>
    <w:rsid w:val="00E50ABF"/>
    <w:rsid w:val="00E54A0E"/>
    <w:rsid w:val="00E55EFF"/>
    <w:rsid w:val="00E56128"/>
    <w:rsid w:val="00E60733"/>
    <w:rsid w:val="00E67C7B"/>
    <w:rsid w:val="00E704A3"/>
    <w:rsid w:val="00E71997"/>
    <w:rsid w:val="00E71B9A"/>
    <w:rsid w:val="00E76357"/>
    <w:rsid w:val="00E8120D"/>
    <w:rsid w:val="00E8345D"/>
    <w:rsid w:val="00E858D5"/>
    <w:rsid w:val="00E91134"/>
    <w:rsid w:val="00E971C3"/>
    <w:rsid w:val="00EA6B9D"/>
    <w:rsid w:val="00EB2906"/>
    <w:rsid w:val="00EB2C92"/>
    <w:rsid w:val="00EB6F84"/>
    <w:rsid w:val="00EC3684"/>
    <w:rsid w:val="00EC58D5"/>
    <w:rsid w:val="00ED6156"/>
    <w:rsid w:val="00EE13E3"/>
    <w:rsid w:val="00EE3EF3"/>
    <w:rsid w:val="00EE5FE2"/>
    <w:rsid w:val="00EF3A9A"/>
    <w:rsid w:val="00EF4F89"/>
    <w:rsid w:val="00EF587C"/>
    <w:rsid w:val="00F06462"/>
    <w:rsid w:val="00F0684F"/>
    <w:rsid w:val="00F06CAA"/>
    <w:rsid w:val="00F077B1"/>
    <w:rsid w:val="00F10DF3"/>
    <w:rsid w:val="00F16C76"/>
    <w:rsid w:val="00F21BF6"/>
    <w:rsid w:val="00F252E1"/>
    <w:rsid w:val="00F27801"/>
    <w:rsid w:val="00F30BD6"/>
    <w:rsid w:val="00F323BE"/>
    <w:rsid w:val="00F404BB"/>
    <w:rsid w:val="00F41FC0"/>
    <w:rsid w:val="00F427CF"/>
    <w:rsid w:val="00F42C68"/>
    <w:rsid w:val="00F46AB5"/>
    <w:rsid w:val="00F47F5B"/>
    <w:rsid w:val="00F50058"/>
    <w:rsid w:val="00F5217D"/>
    <w:rsid w:val="00F62374"/>
    <w:rsid w:val="00F63A0B"/>
    <w:rsid w:val="00F7136C"/>
    <w:rsid w:val="00F75484"/>
    <w:rsid w:val="00F77306"/>
    <w:rsid w:val="00F84C48"/>
    <w:rsid w:val="00F8604F"/>
    <w:rsid w:val="00F862CA"/>
    <w:rsid w:val="00F91233"/>
    <w:rsid w:val="00F91B38"/>
    <w:rsid w:val="00FA0E60"/>
    <w:rsid w:val="00FA550E"/>
    <w:rsid w:val="00FB04E5"/>
    <w:rsid w:val="00FB740B"/>
    <w:rsid w:val="00FC307F"/>
    <w:rsid w:val="00FC6312"/>
    <w:rsid w:val="00FC7EBD"/>
    <w:rsid w:val="00FD2DC5"/>
    <w:rsid w:val="00FD6141"/>
    <w:rsid w:val="00FE02DD"/>
    <w:rsid w:val="00FE0677"/>
    <w:rsid w:val="00FE0B5D"/>
    <w:rsid w:val="00FE412F"/>
    <w:rsid w:val="00FE4178"/>
    <w:rsid w:val="00FF1A89"/>
    <w:rsid w:val="00FF2C8E"/>
    <w:rsid w:val="00FF54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>
      <o:colormru v:ext="edit" colors="#39f"/>
    </o:shapedefaults>
    <o:shapelayout v:ext="edit">
      <o:idmap v:ext="edit" data="1,2,3,4,5,6,7,8,9"/>
      <o:rules v:ext="edit">
        <o:r id="V:Rule1" type="connector" idref="#AutoShape 8970"/>
        <o:r id="V:Rule2" type="connector" idref="#AutoShape 8988"/>
        <o:r id="V:Rule3" type="connector" idref="#AutoShape 9005"/>
        <o:r id="V:Rule4" type="connector" idref="#AutoShape 9022"/>
        <o:r id="V:Rule5" type="connector" idref="#AutoShape 900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48D9"/>
    <w:rPr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43525D"/>
    <w:rPr>
      <w:rFonts w:ascii="Tahoma" w:hAnsi="Tahoma"/>
      <w:color w:val="FFFFFF"/>
      <w:sz w:val="72"/>
      <w:u w:val="none"/>
    </w:rPr>
  </w:style>
  <w:style w:type="table" w:styleId="TableGrid">
    <w:name w:val="Table Grid"/>
    <w:basedOn w:val="TableNormal"/>
    <w:rsid w:val="00BD7A43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52D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2DC6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733FF0"/>
    <w:pPr>
      <w:ind w:left="720"/>
      <w:contextualSpacing/>
    </w:pPr>
  </w:style>
  <w:style w:type="paragraph" w:styleId="NormalWeb">
    <w:name w:val="Normal (Web)"/>
    <w:basedOn w:val="Normal"/>
    <w:unhideWhenUsed/>
    <w:rsid w:val="00191033"/>
    <w:pPr>
      <w:overflowPunct w:val="0"/>
      <w:autoSpaceDE w:val="0"/>
      <w:autoSpaceDN w:val="0"/>
      <w:adjustRightInd w:val="0"/>
      <w:spacing w:before="100" w:after="100"/>
    </w:pPr>
    <w:rPr>
      <w:rFonts w:eastAsia="Times New Roman"/>
      <w:sz w:val="24"/>
      <w:szCs w:val="20"/>
      <w:lang w:val="en-CA" w:eastAsia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43525D"/>
    <w:rPr>
      <w:rFonts w:ascii="Tahoma" w:hAnsi="Tahoma"/>
      <w:color w:val="FFFFFF"/>
      <w:sz w:val="72"/>
      <w:u w:val="none"/>
    </w:rPr>
  </w:style>
  <w:style w:type="table" w:styleId="TableGrid">
    <w:name w:val="Table Grid"/>
    <w:basedOn w:val="TableNormal"/>
    <w:rsid w:val="00BD7A43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52D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2DC6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733FF0"/>
    <w:pPr>
      <w:ind w:left="720"/>
      <w:contextualSpacing/>
    </w:pPr>
  </w:style>
  <w:style w:type="paragraph" w:styleId="NormalWeb">
    <w:name w:val="Normal (Web)"/>
    <w:basedOn w:val="Normal"/>
    <w:unhideWhenUsed/>
    <w:rsid w:val="00191033"/>
    <w:pPr>
      <w:overflowPunct w:val="0"/>
      <w:autoSpaceDE w:val="0"/>
      <w:autoSpaceDN w:val="0"/>
      <w:adjustRightInd w:val="0"/>
      <w:spacing w:before="100" w:after="100"/>
    </w:pPr>
    <w:rPr>
      <w:rFonts w:eastAsia="Times New Roman"/>
      <w:sz w:val="24"/>
      <w:szCs w:val="20"/>
      <w:lang w:val="en-CA" w:eastAsia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76" Type="http://schemas.openxmlformats.org/officeDocument/2006/relationships/image" Target="media/image33.wmf"/><Relationship Id="rId84" Type="http://schemas.openxmlformats.org/officeDocument/2006/relationships/oleObject" Target="embeddings/oleObject43.bin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90" Type="http://schemas.microsoft.com/office/2007/relationships/stylesWithEffects" Target="stylesWithEffect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jpeg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6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F339E7-3056-4BBF-A8ED-6F103D4A7F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2</Words>
  <Characters>69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Coordinates &amp; Design</vt:lpstr>
    </vt:vector>
  </TitlesOfParts>
  <Company>PRSD#10</Company>
  <LinksUpToDate>false</LinksUpToDate>
  <CharactersWithSpaces>820</CharactersWithSpaces>
  <SharedDoc>false</SharedDoc>
  <HLinks>
    <vt:vector size="12" baseType="variant">
      <vt:variant>
        <vt:i4>6946863</vt:i4>
      </vt:variant>
      <vt:variant>
        <vt:i4>-1</vt:i4>
      </vt:variant>
      <vt:variant>
        <vt:i4>9317</vt:i4>
      </vt:variant>
      <vt:variant>
        <vt:i4>1</vt:i4>
      </vt:variant>
      <vt:variant>
        <vt:lpwstr>http://teamofmonkeys.com/html/images/Maze%20Kong%20-%20Ink%20On%20Paper%20Y%20Frimer%202006.gif</vt:lpwstr>
      </vt:variant>
      <vt:variant>
        <vt:lpwstr/>
      </vt:variant>
      <vt:variant>
        <vt:i4>6946863</vt:i4>
      </vt:variant>
      <vt:variant>
        <vt:i4>-1</vt:i4>
      </vt:variant>
      <vt:variant>
        <vt:i4>9323</vt:i4>
      </vt:variant>
      <vt:variant>
        <vt:i4>1</vt:i4>
      </vt:variant>
      <vt:variant>
        <vt:lpwstr>http://teamofmonkeys.com/html/images/Maze%20Kong%20-%20Ink%20On%20Paper%20Y%20Frimer%202006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Coordinates &amp; Design</dc:title>
  <dc:creator>studprof</dc:creator>
  <cp:lastModifiedBy>Dustin Gutsche</cp:lastModifiedBy>
  <cp:revision>3</cp:revision>
  <cp:lastPrinted>2010-12-11T20:16:00Z</cp:lastPrinted>
  <dcterms:created xsi:type="dcterms:W3CDTF">2010-12-11T20:16:00Z</dcterms:created>
  <dcterms:modified xsi:type="dcterms:W3CDTF">2010-12-11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